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7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8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6" r:id="rId2"/>
    <p:sldId id="340" r:id="rId3"/>
    <p:sldId id="493" r:id="rId4"/>
    <p:sldId id="546" r:id="rId5"/>
    <p:sldId id="502" r:id="rId6"/>
    <p:sldId id="503" r:id="rId7"/>
    <p:sldId id="505" r:id="rId8"/>
    <p:sldId id="544" r:id="rId9"/>
    <p:sldId id="506" r:id="rId10"/>
    <p:sldId id="507" r:id="rId11"/>
    <p:sldId id="508" r:id="rId12"/>
    <p:sldId id="510" r:id="rId13"/>
    <p:sldId id="545" r:id="rId14"/>
    <p:sldId id="509" r:id="rId15"/>
    <p:sldId id="547" r:id="rId16"/>
    <p:sldId id="512" r:id="rId17"/>
    <p:sldId id="513" r:id="rId18"/>
    <p:sldId id="511" r:id="rId19"/>
    <p:sldId id="514" r:id="rId20"/>
    <p:sldId id="526" r:id="rId21"/>
    <p:sldId id="515" r:id="rId22"/>
    <p:sldId id="527" r:id="rId23"/>
    <p:sldId id="516" r:id="rId24"/>
    <p:sldId id="528" r:id="rId25"/>
    <p:sldId id="517" r:id="rId26"/>
    <p:sldId id="529" r:id="rId27"/>
    <p:sldId id="518" r:id="rId28"/>
    <p:sldId id="532" r:id="rId29"/>
    <p:sldId id="519" r:id="rId30"/>
    <p:sldId id="531" r:id="rId31"/>
    <p:sldId id="520" r:id="rId32"/>
    <p:sldId id="533" r:id="rId33"/>
    <p:sldId id="521" r:id="rId34"/>
    <p:sldId id="534" r:id="rId35"/>
    <p:sldId id="548" r:id="rId36"/>
    <p:sldId id="522" r:id="rId37"/>
    <p:sldId id="523" r:id="rId38"/>
    <p:sldId id="524" r:id="rId39"/>
    <p:sldId id="525" r:id="rId40"/>
    <p:sldId id="535" r:id="rId41"/>
    <p:sldId id="536" r:id="rId42"/>
    <p:sldId id="537" r:id="rId43"/>
    <p:sldId id="539" r:id="rId44"/>
    <p:sldId id="538" r:id="rId45"/>
    <p:sldId id="549" r:id="rId46"/>
    <p:sldId id="499" r:id="rId4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AAE43C8-39AC-478F-B5A0-7501E605B677}">
          <p14:sldIdLst>
            <p14:sldId id="256"/>
            <p14:sldId id="340"/>
            <p14:sldId id="493"/>
          </p14:sldIdLst>
        </p14:section>
        <p14:section name="Hệ đếm" id="{ED28AEDB-255E-4697-B1ED-AC86CE4F4698}">
          <p14:sldIdLst>
            <p14:sldId id="546"/>
            <p14:sldId id="502"/>
            <p14:sldId id="503"/>
            <p14:sldId id="505"/>
            <p14:sldId id="544"/>
            <p14:sldId id="506"/>
            <p14:sldId id="507"/>
            <p14:sldId id="508"/>
            <p14:sldId id="510"/>
            <p14:sldId id="545"/>
            <p14:sldId id="509"/>
          </p14:sldIdLst>
        </p14:section>
        <p14:section name="Phép toán trên bít" id="{31482B67-B563-40AD-BD7B-9A37BF824E4F}">
          <p14:sldIdLst>
            <p14:sldId id="547"/>
            <p14:sldId id="512"/>
            <p14:sldId id="513"/>
            <p14:sldId id="511"/>
            <p14:sldId id="514"/>
            <p14:sldId id="526"/>
            <p14:sldId id="515"/>
            <p14:sldId id="527"/>
            <p14:sldId id="516"/>
            <p14:sldId id="528"/>
            <p14:sldId id="517"/>
            <p14:sldId id="529"/>
            <p14:sldId id="518"/>
            <p14:sldId id="532"/>
            <p14:sldId id="519"/>
            <p14:sldId id="531"/>
            <p14:sldId id="520"/>
            <p14:sldId id="533"/>
            <p14:sldId id="521"/>
            <p14:sldId id="534"/>
          </p14:sldIdLst>
        </p14:section>
        <p14:section name="Ứng dụng" id="{3F4EA60C-645A-4487-8387-DE794C3B3E2D}">
          <p14:sldIdLst>
            <p14:sldId id="548"/>
            <p14:sldId id="522"/>
            <p14:sldId id="523"/>
            <p14:sldId id="524"/>
            <p14:sldId id="525"/>
            <p14:sldId id="535"/>
            <p14:sldId id="536"/>
            <p14:sldId id="537"/>
            <p14:sldId id="539"/>
            <p14:sldId id="538"/>
          </p14:sldIdLst>
        </p14:section>
        <p14:section name="Kết thúc" id="{B2CAEA6C-D77D-45EE-809E-06E2B363E7D3}">
          <p14:sldIdLst>
            <p14:sldId id="549"/>
            <p14:sldId id="49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guyen Tuan Anh" initials="NT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00FF"/>
    <a:srgbClr val="0000FF"/>
    <a:srgbClr val="0A01C3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75000" autoAdjust="0"/>
  </p:normalViewPr>
  <p:slideViewPr>
    <p:cSldViewPr>
      <p:cViewPr varScale="1">
        <p:scale>
          <a:sx n="51" d="100"/>
          <a:sy n="51" d="100"/>
        </p:scale>
        <p:origin x="189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496" y="3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759FDF1A-46CB-4DD6-A232-39900ACE14DF}">
      <dgm:prSet/>
      <dgm:spPr/>
      <dgm:t>
        <a:bodyPr/>
        <a:lstStyle/>
        <a:p>
          <a:r>
            <a:rPr lang="en-US" noProof="0" smtClean="0"/>
            <a:t>1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Hệ đếm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Phép toán trên bit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en-US" noProof="0" smtClean="0"/>
            <a:t>2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Ứng dụng của phép toán trên bit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0E554E08-C922-4A45-AE68-AF9D50F5C433}">
      <dgm:prSet/>
      <dgm:spPr/>
      <dgm:t>
        <a:bodyPr/>
        <a:lstStyle/>
        <a:p>
          <a:r>
            <a:rPr lang="en-US" noProof="0" smtClean="0"/>
            <a:t>3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  <dgm:t>
        <a:bodyPr/>
        <a:lstStyle/>
        <a:p>
          <a:endParaRPr lang="en-US"/>
        </a:p>
      </dgm:t>
    </dgm:pt>
    <dgm:pt modelId="{F0D309CF-5C52-45A8-B150-5C1752ACFCC2}" type="sibTrans" cxnId="{90B1E591-E646-44B5-B163-EC043D7907BD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EE26D499-E3C7-4874-A873-C7C102CF342B}" type="presOf" srcId="{374B3CF0-3CBE-41CF-A774-9FD3C3CD3C85}" destId="{5012D0F9-E426-4C44-85B1-B5D15A7B4879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1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2" destOrd="0" parTransId="{C9A0CC75-CA8D-4254-9C94-B09FF451C721}" sibTransId="{F0D309CF-5C52-45A8-B150-5C1752ACFCC2}"/>
    <dgm:cxn modelId="{1C7B2439-98A6-4A2B-BDB8-438079493C67}" srcId="{8C66E9B3-B12D-4C23-A273-982D7F969BBC}" destId="{759FDF1A-46CB-4DD6-A232-39900ACE14DF}" srcOrd="0" destOrd="0" parTransId="{EBD1FDD3-F3E1-4EF5-AB02-3A05A129FFE4}" sibTransId="{840B7BEC-A424-4364-B52E-A493DF1255BE}"/>
    <dgm:cxn modelId="{AB0F1D63-B964-4501-B89D-B149A8B3B1DA}" type="presOf" srcId="{05513209-78F1-448C-82FA-B2785EC23FA2}" destId="{45392A94-85D4-4213-B167-8FDD4035D4D9}" srcOrd="0" destOrd="0" presId="urn:diagrams.loki3.com/NumberedList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E2E9EB12-FFCD-491F-9388-468A3139BAF6}" type="presOf" srcId="{F5D50B3B-D760-4D9D-97D9-5F1C5A5BCEE0}" destId="{9A3152F3-4291-4C05-89AC-712BC38C2181}" srcOrd="0" destOrd="0" presId="urn:diagrams.loki3.com/NumberedList"/>
    <dgm:cxn modelId="{1222502D-08A5-4131-84B4-00FCADB02E7C}" type="presParOf" srcId="{BDFB8683-95A4-4BBF-9344-3A0D69314DBB}" destId="{EF56E1D1-AD87-41C2-83E7-8BA376BFBB39}" srcOrd="0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1" destOrd="0" presId="urn:diagrams.loki3.com/NumberedList"/>
    <dgm:cxn modelId="{1D158B45-3E24-4F9B-84CA-C89A1A157E4A}" type="presParOf" srcId="{BDFB8683-95A4-4BBF-9344-3A0D69314DBB}" destId="{B9EC4955-F8CE-42B0-ABEE-1928073CEE25}" srcOrd="2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3" destOrd="0" presId="urn:diagrams.loki3.com/NumberedList"/>
    <dgm:cxn modelId="{7231A778-5D3C-4B49-B190-5C0014D90DE0}" type="presParOf" srcId="{BDFB8683-95A4-4BBF-9344-3A0D69314DBB}" destId="{DC8E9066-51F1-4C2E-B29F-32E7DFEF1C6B}" srcOrd="4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759FDF1A-46CB-4DD6-A232-39900ACE14DF}">
      <dgm:prSet/>
      <dgm:spPr>
        <a:solidFill>
          <a:srgbClr val="00FF00"/>
        </a:solidFill>
      </dgm:spPr>
      <dgm:t>
        <a:bodyPr/>
        <a:lstStyle/>
        <a:p>
          <a:r>
            <a:rPr lang="en-US" noProof="0" smtClean="0"/>
            <a:t>1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Hệ đếm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Phép toán trên bit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en-US" noProof="0" smtClean="0"/>
            <a:t>2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Ứng dụng của phép toán trên bit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0E554E08-C922-4A45-AE68-AF9D50F5C433}">
      <dgm:prSet/>
      <dgm:spPr/>
      <dgm:t>
        <a:bodyPr/>
        <a:lstStyle/>
        <a:p>
          <a:r>
            <a:rPr lang="en-US" noProof="0" smtClean="0"/>
            <a:t>3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  <dgm:t>
        <a:bodyPr/>
        <a:lstStyle/>
        <a:p>
          <a:endParaRPr lang="en-US"/>
        </a:p>
      </dgm:t>
    </dgm:pt>
    <dgm:pt modelId="{F0D309CF-5C52-45A8-B150-5C1752ACFCC2}" type="sibTrans" cxnId="{90B1E591-E646-44B5-B163-EC043D7907BD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EE26D499-E3C7-4874-A873-C7C102CF342B}" type="presOf" srcId="{374B3CF0-3CBE-41CF-A774-9FD3C3CD3C85}" destId="{5012D0F9-E426-4C44-85B1-B5D15A7B4879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1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2" destOrd="0" parTransId="{C9A0CC75-CA8D-4254-9C94-B09FF451C721}" sibTransId="{F0D309CF-5C52-45A8-B150-5C1752ACFCC2}"/>
    <dgm:cxn modelId="{AB0F1D63-B964-4501-B89D-B149A8B3B1DA}" type="presOf" srcId="{05513209-78F1-448C-82FA-B2785EC23FA2}" destId="{45392A94-85D4-4213-B167-8FDD4035D4D9}" srcOrd="0" destOrd="0" presId="urn:diagrams.loki3.com/NumberedList"/>
    <dgm:cxn modelId="{1C7B2439-98A6-4A2B-BDB8-438079493C67}" srcId="{8C66E9B3-B12D-4C23-A273-982D7F969BBC}" destId="{759FDF1A-46CB-4DD6-A232-39900ACE14DF}" srcOrd="0" destOrd="0" parTransId="{EBD1FDD3-F3E1-4EF5-AB02-3A05A129FFE4}" sibTransId="{840B7BEC-A424-4364-B52E-A493DF1255BE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E2E9EB12-FFCD-491F-9388-468A3139BAF6}" type="presOf" srcId="{F5D50B3B-D760-4D9D-97D9-5F1C5A5BCEE0}" destId="{9A3152F3-4291-4C05-89AC-712BC38C2181}" srcOrd="0" destOrd="0" presId="urn:diagrams.loki3.com/NumberedList"/>
    <dgm:cxn modelId="{1222502D-08A5-4131-84B4-00FCADB02E7C}" type="presParOf" srcId="{BDFB8683-95A4-4BBF-9344-3A0D69314DBB}" destId="{EF56E1D1-AD87-41C2-83E7-8BA376BFBB39}" srcOrd="0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1" destOrd="0" presId="urn:diagrams.loki3.com/NumberedList"/>
    <dgm:cxn modelId="{1D158B45-3E24-4F9B-84CA-C89A1A157E4A}" type="presParOf" srcId="{BDFB8683-95A4-4BBF-9344-3A0D69314DBB}" destId="{B9EC4955-F8CE-42B0-ABEE-1928073CEE25}" srcOrd="2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3" destOrd="0" presId="urn:diagrams.loki3.com/NumberedList"/>
    <dgm:cxn modelId="{7231A778-5D3C-4B49-B190-5C0014D90DE0}" type="presParOf" srcId="{BDFB8683-95A4-4BBF-9344-3A0D69314DBB}" destId="{DC8E9066-51F1-4C2E-B29F-32E7DFEF1C6B}" srcOrd="4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759FDF1A-46CB-4DD6-A232-39900ACE14DF}">
      <dgm:prSet/>
      <dgm:spPr/>
      <dgm:t>
        <a:bodyPr/>
        <a:lstStyle/>
        <a:p>
          <a:r>
            <a:rPr lang="en-US" noProof="0" smtClean="0"/>
            <a:t>1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Hệ đếm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Phép toán trên bit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>
        <a:solidFill>
          <a:srgbClr val="00FF00"/>
        </a:solidFill>
      </dgm:spPr>
      <dgm:t>
        <a:bodyPr/>
        <a:lstStyle/>
        <a:p>
          <a:r>
            <a:rPr lang="en-US" noProof="0" smtClean="0"/>
            <a:t>2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Ứng dụng của phép toán trên bit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0E554E08-C922-4A45-AE68-AF9D50F5C433}">
      <dgm:prSet/>
      <dgm:spPr/>
      <dgm:t>
        <a:bodyPr/>
        <a:lstStyle/>
        <a:p>
          <a:r>
            <a:rPr lang="en-US" noProof="0" smtClean="0"/>
            <a:t>3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  <dgm:t>
        <a:bodyPr/>
        <a:lstStyle/>
        <a:p>
          <a:endParaRPr lang="en-US"/>
        </a:p>
      </dgm:t>
    </dgm:pt>
    <dgm:pt modelId="{F0D309CF-5C52-45A8-B150-5C1752ACFCC2}" type="sibTrans" cxnId="{90B1E591-E646-44B5-B163-EC043D7907BD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EE26D499-E3C7-4874-A873-C7C102CF342B}" type="presOf" srcId="{374B3CF0-3CBE-41CF-A774-9FD3C3CD3C85}" destId="{5012D0F9-E426-4C44-85B1-B5D15A7B4879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1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2" destOrd="0" parTransId="{C9A0CC75-CA8D-4254-9C94-B09FF451C721}" sibTransId="{F0D309CF-5C52-45A8-B150-5C1752ACFCC2}"/>
    <dgm:cxn modelId="{AB0F1D63-B964-4501-B89D-B149A8B3B1DA}" type="presOf" srcId="{05513209-78F1-448C-82FA-B2785EC23FA2}" destId="{45392A94-85D4-4213-B167-8FDD4035D4D9}" srcOrd="0" destOrd="0" presId="urn:diagrams.loki3.com/NumberedList"/>
    <dgm:cxn modelId="{1C7B2439-98A6-4A2B-BDB8-438079493C67}" srcId="{8C66E9B3-B12D-4C23-A273-982D7F969BBC}" destId="{759FDF1A-46CB-4DD6-A232-39900ACE14DF}" srcOrd="0" destOrd="0" parTransId="{EBD1FDD3-F3E1-4EF5-AB02-3A05A129FFE4}" sibTransId="{840B7BEC-A424-4364-B52E-A493DF1255BE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E2E9EB12-FFCD-491F-9388-468A3139BAF6}" type="presOf" srcId="{F5D50B3B-D760-4D9D-97D9-5F1C5A5BCEE0}" destId="{9A3152F3-4291-4C05-89AC-712BC38C2181}" srcOrd="0" destOrd="0" presId="urn:diagrams.loki3.com/NumberedList"/>
    <dgm:cxn modelId="{1222502D-08A5-4131-84B4-00FCADB02E7C}" type="presParOf" srcId="{BDFB8683-95A4-4BBF-9344-3A0D69314DBB}" destId="{EF56E1D1-AD87-41C2-83E7-8BA376BFBB39}" srcOrd="0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1" destOrd="0" presId="urn:diagrams.loki3.com/NumberedList"/>
    <dgm:cxn modelId="{1D158B45-3E24-4F9B-84CA-C89A1A157E4A}" type="presParOf" srcId="{BDFB8683-95A4-4BBF-9344-3A0D69314DBB}" destId="{B9EC4955-F8CE-42B0-ABEE-1928073CEE25}" srcOrd="2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3" destOrd="0" presId="urn:diagrams.loki3.com/NumberedList"/>
    <dgm:cxn modelId="{7231A778-5D3C-4B49-B190-5C0014D90DE0}" type="presParOf" srcId="{BDFB8683-95A4-4BBF-9344-3A0D69314DBB}" destId="{DC8E9066-51F1-4C2E-B29F-32E7DFEF1C6B}" srcOrd="4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2A8D3E96-8081-4622-9EF7-B76748CCD95C}" type="doc">
      <dgm:prSet loTypeId="urn:microsoft.com/office/officeart/2005/8/layout/default" loCatId="list" qsTypeId="urn:microsoft.com/office/officeart/2005/8/quickstyle/3d1" qsCatId="3D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20E85B21-269F-42AB-9F99-5F8BDF9C57F1}">
      <dgm:prSet/>
      <dgm:spPr/>
      <dgm:t>
        <a:bodyPr/>
        <a:lstStyle/>
        <a:p>
          <a:pPr rtl="0"/>
          <a:r>
            <a:rPr lang="vi-VN" smtClean="0"/>
            <a:t>AND</a:t>
          </a:r>
          <a:endParaRPr lang="en-US"/>
        </a:p>
      </dgm:t>
    </dgm:pt>
    <dgm:pt modelId="{9585D273-06EF-4917-BC1A-341BF8F48073}" type="parTrans" cxnId="{052D8B5A-2A6A-4BA4-BF6E-F29657C86FC0}">
      <dgm:prSet/>
      <dgm:spPr/>
      <dgm:t>
        <a:bodyPr/>
        <a:lstStyle/>
        <a:p>
          <a:endParaRPr lang="en-US"/>
        </a:p>
      </dgm:t>
    </dgm:pt>
    <dgm:pt modelId="{6DBF1DC2-DCB3-4D5C-BC97-F7B4C7FA27D6}" type="sibTrans" cxnId="{052D8B5A-2A6A-4BA4-BF6E-F29657C86FC0}">
      <dgm:prSet/>
      <dgm:spPr/>
      <dgm:t>
        <a:bodyPr/>
        <a:lstStyle/>
        <a:p>
          <a:endParaRPr lang="en-US"/>
        </a:p>
      </dgm:t>
    </dgm:pt>
    <dgm:pt modelId="{0036005C-091D-445E-A510-BB4276D64941}">
      <dgm:prSet/>
      <dgm:spPr/>
      <dgm:t>
        <a:bodyPr/>
        <a:lstStyle/>
        <a:p>
          <a:pPr rtl="0"/>
          <a:r>
            <a:rPr lang="vi-VN" smtClean="0"/>
            <a:t>OR</a:t>
          </a:r>
          <a:endParaRPr lang="en-US"/>
        </a:p>
      </dgm:t>
    </dgm:pt>
    <dgm:pt modelId="{8E7DC1EA-8286-462D-BD50-CF80D10BB37D}" type="parTrans" cxnId="{CF68851E-351F-409E-9D29-FC2DDAEE6A70}">
      <dgm:prSet/>
      <dgm:spPr/>
      <dgm:t>
        <a:bodyPr/>
        <a:lstStyle/>
        <a:p>
          <a:endParaRPr lang="en-US"/>
        </a:p>
      </dgm:t>
    </dgm:pt>
    <dgm:pt modelId="{4AC4B5BC-53A5-48F3-84D1-DD07BB8DE9C7}" type="sibTrans" cxnId="{CF68851E-351F-409E-9D29-FC2DDAEE6A70}">
      <dgm:prSet/>
      <dgm:spPr/>
      <dgm:t>
        <a:bodyPr/>
        <a:lstStyle/>
        <a:p>
          <a:endParaRPr lang="en-US"/>
        </a:p>
      </dgm:t>
    </dgm:pt>
    <dgm:pt modelId="{9993D71D-7140-441D-B4B2-3327474384CC}">
      <dgm:prSet/>
      <dgm:spPr/>
      <dgm:t>
        <a:bodyPr/>
        <a:lstStyle/>
        <a:p>
          <a:pPr rtl="0"/>
          <a:r>
            <a:rPr lang="vi-VN" smtClean="0"/>
            <a:t>XOR</a:t>
          </a:r>
          <a:endParaRPr lang="en-US"/>
        </a:p>
      </dgm:t>
    </dgm:pt>
    <dgm:pt modelId="{678DC75E-B87B-4A3A-8EFF-4589E2F5AD15}" type="parTrans" cxnId="{DA895929-D2E8-4369-BC69-0031EAF531CC}">
      <dgm:prSet/>
      <dgm:spPr/>
      <dgm:t>
        <a:bodyPr/>
        <a:lstStyle/>
        <a:p>
          <a:endParaRPr lang="en-US"/>
        </a:p>
      </dgm:t>
    </dgm:pt>
    <dgm:pt modelId="{9BF19C8D-0644-46FA-84CE-A6812B905AD4}" type="sibTrans" cxnId="{DA895929-D2E8-4369-BC69-0031EAF531CC}">
      <dgm:prSet/>
      <dgm:spPr/>
      <dgm:t>
        <a:bodyPr/>
        <a:lstStyle/>
        <a:p>
          <a:endParaRPr lang="en-US"/>
        </a:p>
      </dgm:t>
    </dgm:pt>
    <dgm:pt modelId="{F88B867D-6F2B-472C-8B10-02266D32F225}">
      <dgm:prSet/>
      <dgm:spPr/>
      <dgm:t>
        <a:bodyPr/>
        <a:lstStyle/>
        <a:p>
          <a:pPr rtl="0"/>
          <a:r>
            <a:rPr lang="vi-VN" smtClean="0"/>
            <a:t>Dịch trái</a:t>
          </a:r>
          <a:endParaRPr lang="en-US"/>
        </a:p>
      </dgm:t>
    </dgm:pt>
    <dgm:pt modelId="{343BC293-DC1E-4EF1-8281-F9F9C037E04E}" type="parTrans" cxnId="{0EBE64AF-7364-497E-A777-30C5D9AA708F}">
      <dgm:prSet/>
      <dgm:spPr/>
      <dgm:t>
        <a:bodyPr/>
        <a:lstStyle/>
        <a:p>
          <a:endParaRPr lang="en-US"/>
        </a:p>
      </dgm:t>
    </dgm:pt>
    <dgm:pt modelId="{6872786D-33C4-42E2-8E35-2F4502720BBC}" type="sibTrans" cxnId="{0EBE64AF-7364-497E-A777-30C5D9AA708F}">
      <dgm:prSet/>
      <dgm:spPr/>
      <dgm:t>
        <a:bodyPr/>
        <a:lstStyle/>
        <a:p>
          <a:endParaRPr lang="en-US"/>
        </a:p>
      </dgm:t>
    </dgm:pt>
    <dgm:pt modelId="{D308F1C2-2C0E-4CA8-A235-E0BC7E0CA9AB}">
      <dgm:prSet/>
      <dgm:spPr/>
      <dgm:t>
        <a:bodyPr/>
        <a:lstStyle/>
        <a:p>
          <a:pPr rtl="0"/>
          <a:r>
            <a:rPr lang="en-US" smtClean="0"/>
            <a:t>Dịch phải</a:t>
          </a:r>
          <a:endParaRPr lang="en-US"/>
        </a:p>
      </dgm:t>
    </dgm:pt>
    <dgm:pt modelId="{F7D01D31-4DFD-4BA0-9337-6B3ABBDCDEE5}" type="parTrans" cxnId="{4EDF6A13-3069-411A-BDC9-70DC306B92B8}">
      <dgm:prSet/>
      <dgm:spPr/>
      <dgm:t>
        <a:bodyPr/>
        <a:lstStyle/>
        <a:p>
          <a:endParaRPr lang="en-US"/>
        </a:p>
      </dgm:t>
    </dgm:pt>
    <dgm:pt modelId="{9EFC4261-77A9-406B-9CE9-42D99FB1356A}" type="sibTrans" cxnId="{4EDF6A13-3069-411A-BDC9-70DC306B92B8}">
      <dgm:prSet/>
      <dgm:spPr/>
      <dgm:t>
        <a:bodyPr/>
        <a:lstStyle/>
        <a:p>
          <a:endParaRPr lang="en-US"/>
        </a:p>
      </dgm:t>
    </dgm:pt>
    <dgm:pt modelId="{9205CE85-AB7E-430A-ADC6-29A7D4FCF198}">
      <dgm:prSet/>
      <dgm:spPr/>
      <dgm:t>
        <a:bodyPr/>
        <a:lstStyle/>
        <a:p>
          <a:pPr rtl="0"/>
          <a:r>
            <a:rPr lang="en-US" smtClean="0"/>
            <a:t>Quay trái</a:t>
          </a:r>
          <a:endParaRPr lang="en-US"/>
        </a:p>
      </dgm:t>
    </dgm:pt>
    <dgm:pt modelId="{9B787650-381E-4F77-A869-6635F5389BF2}" type="parTrans" cxnId="{729FEC00-5FBE-45FE-82E8-1587B6AB14A8}">
      <dgm:prSet/>
      <dgm:spPr/>
      <dgm:t>
        <a:bodyPr/>
        <a:lstStyle/>
        <a:p>
          <a:endParaRPr lang="en-US"/>
        </a:p>
      </dgm:t>
    </dgm:pt>
    <dgm:pt modelId="{74BF2C6D-AF57-42A3-AC9D-6240FF7D0032}" type="sibTrans" cxnId="{729FEC00-5FBE-45FE-82E8-1587B6AB14A8}">
      <dgm:prSet/>
      <dgm:spPr/>
      <dgm:t>
        <a:bodyPr/>
        <a:lstStyle/>
        <a:p>
          <a:endParaRPr lang="en-US"/>
        </a:p>
      </dgm:t>
    </dgm:pt>
    <dgm:pt modelId="{0F43FAAE-2FCB-47A6-8133-B1EA3C9584B9}">
      <dgm:prSet/>
      <dgm:spPr/>
      <dgm:t>
        <a:bodyPr/>
        <a:lstStyle/>
        <a:p>
          <a:pPr rtl="0"/>
          <a:r>
            <a:rPr lang="en-US" smtClean="0"/>
            <a:t>Quay phải</a:t>
          </a:r>
          <a:endParaRPr lang="en-US"/>
        </a:p>
      </dgm:t>
    </dgm:pt>
    <dgm:pt modelId="{C16A3118-4376-45DD-ACAE-06BEA990CFA1}" type="parTrans" cxnId="{F353A60C-1321-41AF-9FEB-60854FFB2764}">
      <dgm:prSet/>
      <dgm:spPr/>
      <dgm:t>
        <a:bodyPr/>
        <a:lstStyle/>
        <a:p>
          <a:endParaRPr lang="en-US"/>
        </a:p>
      </dgm:t>
    </dgm:pt>
    <dgm:pt modelId="{6F0CC3B5-EECC-4C83-B538-CAEAF834B3F8}" type="sibTrans" cxnId="{F353A60C-1321-41AF-9FEB-60854FFB2764}">
      <dgm:prSet/>
      <dgm:spPr/>
      <dgm:t>
        <a:bodyPr/>
        <a:lstStyle/>
        <a:p>
          <a:endParaRPr lang="en-US"/>
        </a:p>
      </dgm:t>
    </dgm:pt>
    <dgm:pt modelId="{3DA508EE-FFF9-4591-9DE9-62F0EEA90A3E}">
      <dgm:prSet/>
      <dgm:spPr/>
      <dgm:t>
        <a:bodyPr/>
        <a:lstStyle/>
        <a:p>
          <a:pPr rtl="0"/>
          <a:r>
            <a:rPr lang="en-US" smtClean="0"/>
            <a:t>Đảo bít</a:t>
          </a:r>
          <a:endParaRPr lang="en-US"/>
        </a:p>
      </dgm:t>
    </dgm:pt>
    <dgm:pt modelId="{56DD9CD4-C8BD-4474-B4CE-F53C014C0E81}" type="parTrans" cxnId="{DCD2B1F3-321A-424E-99DD-F3A43CA5CC83}">
      <dgm:prSet/>
      <dgm:spPr/>
      <dgm:t>
        <a:bodyPr/>
        <a:lstStyle/>
        <a:p>
          <a:endParaRPr lang="en-US"/>
        </a:p>
      </dgm:t>
    </dgm:pt>
    <dgm:pt modelId="{79C77B42-C4AF-4734-B9A4-5186619AA76E}" type="sibTrans" cxnId="{DCD2B1F3-321A-424E-99DD-F3A43CA5CC83}">
      <dgm:prSet/>
      <dgm:spPr/>
      <dgm:t>
        <a:bodyPr/>
        <a:lstStyle/>
        <a:p>
          <a:endParaRPr lang="en-US"/>
        </a:p>
      </dgm:t>
    </dgm:pt>
    <dgm:pt modelId="{52A2F087-2387-445F-A443-D8C5AC4D2188}" type="pres">
      <dgm:prSet presAssocID="{2A8D3E96-8081-4622-9EF7-B76748CCD95C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37DC74F-B31D-42FD-9C1E-E5E571E04CD5}" type="pres">
      <dgm:prSet presAssocID="{20E85B21-269F-42AB-9F99-5F8BDF9C57F1}" presName="node" presStyleLbl="node1" presStyleIdx="0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996A72A-E501-478B-B657-A1355B9EA6A1}" type="pres">
      <dgm:prSet presAssocID="{6DBF1DC2-DCB3-4D5C-BC97-F7B4C7FA27D6}" presName="sibTrans" presStyleCnt="0"/>
      <dgm:spPr/>
    </dgm:pt>
    <dgm:pt modelId="{7598698D-6E57-4453-AFDE-CFB90FB3A65C}" type="pres">
      <dgm:prSet presAssocID="{0036005C-091D-445E-A510-BB4276D64941}" presName="node" presStyleLbl="node1" presStyleIdx="1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89F779-9207-4C0A-88AE-708B1F9D812E}" type="pres">
      <dgm:prSet presAssocID="{4AC4B5BC-53A5-48F3-84D1-DD07BB8DE9C7}" presName="sibTrans" presStyleCnt="0"/>
      <dgm:spPr/>
    </dgm:pt>
    <dgm:pt modelId="{D99EFB2D-5BC2-4DB9-B1C0-BE9203D67114}" type="pres">
      <dgm:prSet presAssocID="{9993D71D-7140-441D-B4B2-3327474384CC}" presName="node" presStyleLbl="node1" presStyleIdx="2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DF033E-97F6-4D3E-A858-E7771374D569}" type="pres">
      <dgm:prSet presAssocID="{9BF19C8D-0644-46FA-84CE-A6812B905AD4}" presName="sibTrans" presStyleCnt="0"/>
      <dgm:spPr/>
    </dgm:pt>
    <dgm:pt modelId="{F344C28E-AD07-4ACF-87B4-252429E748EC}" type="pres">
      <dgm:prSet presAssocID="{F88B867D-6F2B-472C-8B10-02266D32F225}" presName="node" presStyleLbl="node1" presStyleIdx="3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E22BA64-0813-40C4-BEF9-A8A5C0A4DB37}" type="pres">
      <dgm:prSet presAssocID="{6872786D-33C4-42E2-8E35-2F4502720BBC}" presName="sibTrans" presStyleCnt="0"/>
      <dgm:spPr/>
    </dgm:pt>
    <dgm:pt modelId="{B406F4A7-9676-4EB1-9D64-E94C90374696}" type="pres">
      <dgm:prSet presAssocID="{D308F1C2-2C0E-4CA8-A235-E0BC7E0CA9AB}" presName="node" presStyleLbl="node1" presStyleIdx="4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FFBBF7-2DF0-4DA8-864D-9385D308F921}" type="pres">
      <dgm:prSet presAssocID="{9EFC4261-77A9-406B-9CE9-42D99FB1356A}" presName="sibTrans" presStyleCnt="0"/>
      <dgm:spPr/>
    </dgm:pt>
    <dgm:pt modelId="{C54BD8B6-762C-4A3F-9398-EDA9BD72BF1C}" type="pres">
      <dgm:prSet presAssocID="{9205CE85-AB7E-430A-ADC6-29A7D4FCF198}" presName="node" presStyleLbl="node1" presStyleIdx="5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A804AA-DF51-4BA6-B1C5-4BC7AA16B6AE}" type="pres">
      <dgm:prSet presAssocID="{74BF2C6D-AF57-42A3-AC9D-6240FF7D0032}" presName="sibTrans" presStyleCnt="0"/>
      <dgm:spPr/>
    </dgm:pt>
    <dgm:pt modelId="{E47092B7-7A6C-448D-A19A-63D70ECB5EF4}" type="pres">
      <dgm:prSet presAssocID="{0F43FAAE-2FCB-47A6-8133-B1EA3C9584B9}" presName="node" presStyleLbl="node1" presStyleIdx="6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85214B1-D453-4251-99E6-683C7BF43362}" type="pres">
      <dgm:prSet presAssocID="{6F0CC3B5-EECC-4C83-B538-CAEAF834B3F8}" presName="sibTrans" presStyleCnt="0"/>
      <dgm:spPr/>
    </dgm:pt>
    <dgm:pt modelId="{00137A21-D71F-4009-86F7-A92159B6F67C}" type="pres">
      <dgm:prSet presAssocID="{3DA508EE-FFF9-4591-9DE9-62F0EEA90A3E}" presName="node" presStyleLbl="node1" presStyleIdx="7" presStyleCnt="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A895929-D2E8-4369-BC69-0031EAF531CC}" srcId="{2A8D3E96-8081-4622-9EF7-B76748CCD95C}" destId="{9993D71D-7140-441D-B4B2-3327474384CC}" srcOrd="2" destOrd="0" parTransId="{678DC75E-B87B-4A3A-8EFF-4589E2F5AD15}" sibTransId="{9BF19C8D-0644-46FA-84CE-A6812B905AD4}"/>
    <dgm:cxn modelId="{DCD2B1F3-321A-424E-99DD-F3A43CA5CC83}" srcId="{2A8D3E96-8081-4622-9EF7-B76748CCD95C}" destId="{3DA508EE-FFF9-4591-9DE9-62F0EEA90A3E}" srcOrd="7" destOrd="0" parTransId="{56DD9CD4-C8BD-4474-B4CE-F53C014C0E81}" sibTransId="{79C77B42-C4AF-4734-B9A4-5186619AA76E}"/>
    <dgm:cxn modelId="{F353A60C-1321-41AF-9FEB-60854FFB2764}" srcId="{2A8D3E96-8081-4622-9EF7-B76748CCD95C}" destId="{0F43FAAE-2FCB-47A6-8133-B1EA3C9584B9}" srcOrd="6" destOrd="0" parTransId="{C16A3118-4376-45DD-ACAE-06BEA990CFA1}" sibTransId="{6F0CC3B5-EECC-4C83-B538-CAEAF834B3F8}"/>
    <dgm:cxn modelId="{336F47C6-9FF6-423A-9BAB-218CEB95B4EC}" type="presOf" srcId="{D308F1C2-2C0E-4CA8-A235-E0BC7E0CA9AB}" destId="{B406F4A7-9676-4EB1-9D64-E94C90374696}" srcOrd="0" destOrd="0" presId="urn:microsoft.com/office/officeart/2005/8/layout/default"/>
    <dgm:cxn modelId="{99686548-2069-47F2-8D3E-752A14F8A668}" type="presOf" srcId="{9993D71D-7140-441D-B4B2-3327474384CC}" destId="{D99EFB2D-5BC2-4DB9-B1C0-BE9203D67114}" srcOrd="0" destOrd="0" presId="urn:microsoft.com/office/officeart/2005/8/layout/default"/>
    <dgm:cxn modelId="{F8C98983-F975-4610-92BE-565958A48E14}" type="presOf" srcId="{0F43FAAE-2FCB-47A6-8133-B1EA3C9584B9}" destId="{E47092B7-7A6C-448D-A19A-63D70ECB5EF4}" srcOrd="0" destOrd="0" presId="urn:microsoft.com/office/officeart/2005/8/layout/default"/>
    <dgm:cxn modelId="{7D83E201-1045-4FC8-BEF9-8CC9B5953ABE}" type="presOf" srcId="{20E85B21-269F-42AB-9F99-5F8BDF9C57F1}" destId="{937DC74F-B31D-42FD-9C1E-E5E571E04CD5}" srcOrd="0" destOrd="0" presId="urn:microsoft.com/office/officeart/2005/8/layout/default"/>
    <dgm:cxn modelId="{0EBE64AF-7364-497E-A777-30C5D9AA708F}" srcId="{2A8D3E96-8081-4622-9EF7-B76748CCD95C}" destId="{F88B867D-6F2B-472C-8B10-02266D32F225}" srcOrd="3" destOrd="0" parTransId="{343BC293-DC1E-4EF1-8281-F9F9C037E04E}" sibTransId="{6872786D-33C4-42E2-8E35-2F4502720BBC}"/>
    <dgm:cxn modelId="{71D2904B-83FA-46DA-AE9B-EF7F32BC2516}" type="presOf" srcId="{3DA508EE-FFF9-4591-9DE9-62F0EEA90A3E}" destId="{00137A21-D71F-4009-86F7-A92159B6F67C}" srcOrd="0" destOrd="0" presId="urn:microsoft.com/office/officeart/2005/8/layout/default"/>
    <dgm:cxn modelId="{C3EAC765-FB7B-444A-B3FD-C213D08399F6}" type="presOf" srcId="{F88B867D-6F2B-472C-8B10-02266D32F225}" destId="{F344C28E-AD07-4ACF-87B4-252429E748EC}" srcOrd="0" destOrd="0" presId="urn:microsoft.com/office/officeart/2005/8/layout/default"/>
    <dgm:cxn modelId="{729FEC00-5FBE-45FE-82E8-1587B6AB14A8}" srcId="{2A8D3E96-8081-4622-9EF7-B76748CCD95C}" destId="{9205CE85-AB7E-430A-ADC6-29A7D4FCF198}" srcOrd="5" destOrd="0" parTransId="{9B787650-381E-4F77-A869-6635F5389BF2}" sibTransId="{74BF2C6D-AF57-42A3-AC9D-6240FF7D0032}"/>
    <dgm:cxn modelId="{D42F95F2-A90B-4F3D-A405-3C47BE509CA6}" type="presOf" srcId="{0036005C-091D-445E-A510-BB4276D64941}" destId="{7598698D-6E57-4453-AFDE-CFB90FB3A65C}" srcOrd="0" destOrd="0" presId="urn:microsoft.com/office/officeart/2005/8/layout/default"/>
    <dgm:cxn modelId="{CF68851E-351F-409E-9D29-FC2DDAEE6A70}" srcId="{2A8D3E96-8081-4622-9EF7-B76748CCD95C}" destId="{0036005C-091D-445E-A510-BB4276D64941}" srcOrd="1" destOrd="0" parTransId="{8E7DC1EA-8286-462D-BD50-CF80D10BB37D}" sibTransId="{4AC4B5BC-53A5-48F3-84D1-DD07BB8DE9C7}"/>
    <dgm:cxn modelId="{4EDF6A13-3069-411A-BDC9-70DC306B92B8}" srcId="{2A8D3E96-8081-4622-9EF7-B76748CCD95C}" destId="{D308F1C2-2C0E-4CA8-A235-E0BC7E0CA9AB}" srcOrd="4" destOrd="0" parTransId="{F7D01D31-4DFD-4BA0-9337-6B3ABBDCDEE5}" sibTransId="{9EFC4261-77A9-406B-9CE9-42D99FB1356A}"/>
    <dgm:cxn modelId="{6713B6F4-CC39-48A4-88F5-E0C1E408E9E8}" type="presOf" srcId="{2A8D3E96-8081-4622-9EF7-B76748CCD95C}" destId="{52A2F087-2387-445F-A443-D8C5AC4D2188}" srcOrd="0" destOrd="0" presId="urn:microsoft.com/office/officeart/2005/8/layout/default"/>
    <dgm:cxn modelId="{1A4A6AA2-1A18-4E0B-91DE-103051C833DC}" type="presOf" srcId="{9205CE85-AB7E-430A-ADC6-29A7D4FCF198}" destId="{C54BD8B6-762C-4A3F-9398-EDA9BD72BF1C}" srcOrd="0" destOrd="0" presId="urn:microsoft.com/office/officeart/2005/8/layout/default"/>
    <dgm:cxn modelId="{052D8B5A-2A6A-4BA4-BF6E-F29657C86FC0}" srcId="{2A8D3E96-8081-4622-9EF7-B76748CCD95C}" destId="{20E85B21-269F-42AB-9F99-5F8BDF9C57F1}" srcOrd="0" destOrd="0" parTransId="{9585D273-06EF-4917-BC1A-341BF8F48073}" sibTransId="{6DBF1DC2-DCB3-4D5C-BC97-F7B4C7FA27D6}"/>
    <dgm:cxn modelId="{0F970813-AF11-40C5-8A16-A9E81D7DB797}" type="presParOf" srcId="{52A2F087-2387-445F-A443-D8C5AC4D2188}" destId="{937DC74F-B31D-42FD-9C1E-E5E571E04CD5}" srcOrd="0" destOrd="0" presId="urn:microsoft.com/office/officeart/2005/8/layout/default"/>
    <dgm:cxn modelId="{F7DDC041-49DD-4FFA-A521-98E77EB0B34D}" type="presParOf" srcId="{52A2F087-2387-445F-A443-D8C5AC4D2188}" destId="{A996A72A-E501-478B-B657-A1355B9EA6A1}" srcOrd="1" destOrd="0" presId="urn:microsoft.com/office/officeart/2005/8/layout/default"/>
    <dgm:cxn modelId="{E6F7F0E0-A9A9-4ED6-9488-B136671B0DD4}" type="presParOf" srcId="{52A2F087-2387-445F-A443-D8C5AC4D2188}" destId="{7598698D-6E57-4453-AFDE-CFB90FB3A65C}" srcOrd="2" destOrd="0" presId="urn:microsoft.com/office/officeart/2005/8/layout/default"/>
    <dgm:cxn modelId="{BBE19F8D-E3ED-436E-BF5F-6649584FDAB7}" type="presParOf" srcId="{52A2F087-2387-445F-A443-D8C5AC4D2188}" destId="{E689F779-9207-4C0A-88AE-708B1F9D812E}" srcOrd="3" destOrd="0" presId="urn:microsoft.com/office/officeart/2005/8/layout/default"/>
    <dgm:cxn modelId="{ABF2152E-CAD0-4B73-AA2F-E0C7B72D070C}" type="presParOf" srcId="{52A2F087-2387-445F-A443-D8C5AC4D2188}" destId="{D99EFB2D-5BC2-4DB9-B1C0-BE9203D67114}" srcOrd="4" destOrd="0" presId="urn:microsoft.com/office/officeart/2005/8/layout/default"/>
    <dgm:cxn modelId="{26EB36E2-1823-4423-8F84-B0CFE2DCA3B5}" type="presParOf" srcId="{52A2F087-2387-445F-A443-D8C5AC4D2188}" destId="{41DF033E-97F6-4D3E-A858-E7771374D569}" srcOrd="5" destOrd="0" presId="urn:microsoft.com/office/officeart/2005/8/layout/default"/>
    <dgm:cxn modelId="{C39863EB-966B-42AB-8893-510AC9636EED}" type="presParOf" srcId="{52A2F087-2387-445F-A443-D8C5AC4D2188}" destId="{F344C28E-AD07-4ACF-87B4-252429E748EC}" srcOrd="6" destOrd="0" presId="urn:microsoft.com/office/officeart/2005/8/layout/default"/>
    <dgm:cxn modelId="{6880A2AD-06DA-4AC3-8386-290424E531C8}" type="presParOf" srcId="{52A2F087-2387-445F-A443-D8C5AC4D2188}" destId="{DE22BA64-0813-40C4-BEF9-A8A5C0A4DB37}" srcOrd="7" destOrd="0" presId="urn:microsoft.com/office/officeart/2005/8/layout/default"/>
    <dgm:cxn modelId="{4AEBBA73-1435-4459-AD7E-777E47C5FFBE}" type="presParOf" srcId="{52A2F087-2387-445F-A443-D8C5AC4D2188}" destId="{B406F4A7-9676-4EB1-9D64-E94C90374696}" srcOrd="8" destOrd="0" presId="urn:microsoft.com/office/officeart/2005/8/layout/default"/>
    <dgm:cxn modelId="{AFF2C483-CEE4-4621-A133-86137E0FB8DE}" type="presParOf" srcId="{52A2F087-2387-445F-A443-D8C5AC4D2188}" destId="{8FFFBBF7-2DF0-4DA8-864D-9385D308F921}" srcOrd="9" destOrd="0" presId="urn:microsoft.com/office/officeart/2005/8/layout/default"/>
    <dgm:cxn modelId="{AE91520C-EC36-4468-9F8E-01483567292D}" type="presParOf" srcId="{52A2F087-2387-445F-A443-D8C5AC4D2188}" destId="{C54BD8B6-762C-4A3F-9398-EDA9BD72BF1C}" srcOrd="10" destOrd="0" presId="urn:microsoft.com/office/officeart/2005/8/layout/default"/>
    <dgm:cxn modelId="{D275FCFA-E928-4CCC-BE25-4CF499DD14F6}" type="presParOf" srcId="{52A2F087-2387-445F-A443-D8C5AC4D2188}" destId="{7DA804AA-DF51-4BA6-B1C5-4BC7AA16B6AE}" srcOrd="11" destOrd="0" presId="urn:microsoft.com/office/officeart/2005/8/layout/default"/>
    <dgm:cxn modelId="{05031106-B69C-419B-B239-0ED870413895}" type="presParOf" srcId="{52A2F087-2387-445F-A443-D8C5AC4D2188}" destId="{E47092B7-7A6C-448D-A19A-63D70ECB5EF4}" srcOrd="12" destOrd="0" presId="urn:microsoft.com/office/officeart/2005/8/layout/default"/>
    <dgm:cxn modelId="{9B98C6DD-5AE3-4CE4-B53C-6F1A7D1ABBDD}" type="presParOf" srcId="{52A2F087-2387-445F-A443-D8C5AC4D2188}" destId="{185214B1-D453-4251-99E6-683C7BF43362}" srcOrd="13" destOrd="0" presId="urn:microsoft.com/office/officeart/2005/8/layout/default"/>
    <dgm:cxn modelId="{53600903-2586-4B72-ACCE-B3349A3A45C9}" type="presParOf" srcId="{52A2F087-2387-445F-A443-D8C5AC4D2188}" destId="{00137A21-D71F-4009-86F7-A92159B6F67C}" srcOrd="14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759FDF1A-46CB-4DD6-A232-39900ACE14DF}">
      <dgm:prSet/>
      <dgm:spPr/>
      <dgm:t>
        <a:bodyPr/>
        <a:lstStyle/>
        <a:p>
          <a:r>
            <a:rPr lang="en-US" noProof="0" smtClean="0"/>
            <a:t>1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Hệ đếm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Phép toán trên bit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en-US" noProof="0" smtClean="0"/>
            <a:t>2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Ứng dụng của phép toán trên bit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0E554E08-C922-4A45-AE68-AF9D50F5C433}">
      <dgm:prSet/>
      <dgm:spPr>
        <a:solidFill>
          <a:srgbClr val="00FF00"/>
        </a:solidFill>
      </dgm:spPr>
      <dgm:t>
        <a:bodyPr/>
        <a:lstStyle/>
        <a:p>
          <a:r>
            <a:rPr lang="en-US" noProof="0" smtClean="0"/>
            <a:t>3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  <dgm:t>
        <a:bodyPr/>
        <a:lstStyle/>
        <a:p>
          <a:endParaRPr lang="en-US"/>
        </a:p>
      </dgm:t>
    </dgm:pt>
    <dgm:pt modelId="{F0D309CF-5C52-45A8-B150-5C1752ACFCC2}" type="sibTrans" cxnId="{90B1E591-E646-44B5-B163-EC043D7907BD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EE26D499-E3C7-4874-A873-C7C102CF342B}" type="presOf" srcId="{374B3CF0-3CBE-41CF-A774-9FD3C3CD3C85}" destId="{5012D0F9-E426-4C44-85B1-B5D15A7B4879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1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2" destOrd="0" parTransId="{C9A0CC75-CA8D-4254-9C94-B09FF451C721}" sibTransId="{F0D309CF-5C52-45A8-B150-5C1752ACFCC2}"/>
    <dgm:cxn modelId="{AB0F1D63-B964-4501-B89D-B149A8B3B1DA}" type="presOf" srcId="{05513209-78F1-448C-82FA-B2785EC23FA2}" destId="{45392A94-85D4-4213-B167-8FDD4035D4D9}" srcOrd="0" destOrd="0" presId="urn:diagrams.loki3.com/NumberedList"/>
    <dgm:cxn modelId="{1C7B2439-98A6-4A2B-BDB8-438079493C67}" srcId="{8C66E9B3-B12D-4C23-A273-982D7F969BBC}" destId="{759FDF1A-46CB-4DD6-A232-39900ACE14DF}" srcOrd="0" destOrd="0" parTransId="{EBD1FDD3-F3E1-4EF5-AB02-3A05A129FFE4}" sibTransId="{840B7BEC-A424-4364-B52E-A493DF1255BE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E2E9EB12-FFCD-491F-9388-468A3139BAF6}" type="presOf" srcId="{F5D50B3B-D760-4D9D-97D9-5F1C5A5BCEE0}" destId="{9A3152F3-4291-4C05-89AC-712BC38C2181}" srcOrd="0" destOrd="0" presId="urn:diagrams.loki3.com/NumberedList"/>
    <dgm:cxn modelId="{1222502D-08A5-4131-84B4-00FCADB02E7C}" type="presParOf" srcId="{BDFB8683-95A4-4BBF-9344-3A0D69314DBB}" destId="{EF56E1D1-AD87-41C2-83E7-8BA376BFBB39}" srcOrd="0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1" destOrd="0" presId="urn:diagrams.loki3.com/NumberedList"/>
    <dgm:cxn modelId="{1D158B45-3E24-4F9B-84CA-C89A1A157E4A}" type="presParOf" srcId="{BDFB8683-95A4-4BBF-9344-3A0D69314DBB}" destId="{B9EC4955-F8CE-42B0-ABEE-1928073CEE25}" srcOrd="2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3" destOrd="0" presId="urn:diagrams.loki3.com/NumberedList"/>
    <dgm:cxn modelId="{7231A778-5D3C-4B49-B190-5C0014D90DE0}" type="presParOf" srcId="{BDFB8683-95A4-4BBF-9344-3A0D69314DBB}" destId="{DC8E9066-51F1-4C2E-B29F-32E7DFEF1C6B}" srcOrd="4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759FDF1A-46CB-4DD6-A232-39900ACE14DF}">
      <dgm:prSet/>
      <dgm:spPr/>
      <dgm:t>
        <a:bodyPr/>
        <a:lstStyle/>
        <a:p>
          <a:r>
            <a:rPr lang="en-US" noProof="0" smtClean="0"/>
            <a:t>1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Hệ đếm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Phép toán trên bit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en-US" noProof="0" smtClean="0"/>
            <a:t>2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Ứng dụng của phép toán trên bit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0E554E08-C922-4A45-AE68-AF9D50F5C433}">
      <dgm:prSet/>
      <dgm:spPr/>
      <dgm:t>
        <a:bodyPr/>
        <a:lstStyle/>
        <a:p>
          <a:r>
            <a:rPr lang="en-US" noProof="0" smtClean="0"/>
            <a:t>3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  <dgm:t>
        <a:bodyPr/>
        <a:lstStyle/>
        <a:p>
          <a:endParaRPr lang="en-US"/>
        </a:p>
      </dgm:t>
    </dgm:pt>
    <dgm:pt modelId="{F0D309CF-5C52-45A8-B150-5C1752ACFCC2}" type="sibTrans" cxnId="{90B1E591-E646-44B5-B163-EC043D7907BD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EE26D499-E3C7-4874-A873-C7C102CF342B}" type="presOf" srcId="{374B3CF0-3CBE-41CF-A774-9FD3C3CD3C85}" destId="{5012D0F9-E426-4C44-85B1-B5D15A7B4879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1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2" destOrd="0" parTransId="{C9A0CC75-CA8D-4254-9C94-B09FF451C721}" sibTransId="{F0D309CF-5C52-45A8-B150-5C1752ACFCC2}"/>
    <dgm:cxn modelId="{AB0F1D63-B964-4501-B89D-B149A8B3B1DA}" type="presOf" srcId="{05513209-78F1-448C-82FA-B2785EC23FA2}" destId="{45392A94-85D4-4213-B167-8FDD4035D4D9}" srcOrd="0" destOrd="0" presId="urn:diagrams.loki3.com/NumberedList"/>
    <dgm:cxn modelId="{1C7B2439-98A6-4A2B-BDB8-438079493C67}" srcId="{8C66E9B3-B12D-4C23-A273-982D7F969BBC}" destId="{759FDF1A-46CB-4DD6-A232-39900ACE14DF}" srcOrd="0" destOrd="0" parTransId="{EBD1FDD3-F3E1-4EF5-AB02-3A05A129FFE4}" sibTransId="{840B7BEC-A424-4364-B52E-A493DF1255BE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E2E9EB12-FFCD-491F-9388-468A3139BAF6}" type="presOf" srcId="{F5D50B3B-D760-4D9D-97D9-5F1C5A5BCEE0}" destId="{9A3152F3-4291-4C05-89AC-712BC38C2181}" srcOrd="0" destOrd="0" presId="urn:diagrams.loki3.com/NumberedList"/>
    <dgm:cxn modelId="{1222502D-08A5-4131-84B4-00FCADB02E7C}" type="presParOf" srcId="{BDFB8683-95A4-4BBF-9344-3A0D69314DBB}" destId="{EF56E1D1-AD87-41C2-83E7-8BA376BFBB39}" srcOrd="0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1" destOrd="0" presId="urn:diagrams.loki3.com/NumberedList"/>
    <dgm:cxn modelId="{1D158B45-3E24-4F9B-84CA-C89A1A157E4A}" type="presParOf" srcId="{BDFB8683-95A4-4BBF-9344-3A0D69314DBB}" destId="{B9EC4955-F8CE-42B0-ABEE-1928073CEE25}" srcOrd="2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3" destOrd="0" presId="urn:diagrams.loki3.com/NumberedList"/>
    <dgm:cxn modelId="{7231A778-5D3C-4B49-B190-5C0014D90DE0}" type="presParOf" srcId="{BDFB8683-95A4-4BBF-9344-3A0D69314DBB}" destId="{DC8E9066-51F1-4C2E-B29F-32E7DFEF1C6B}" srcOrd="4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12D0F9-E426-4C44-85B1-B5D15A7B4879}">
      <dsp:nvSpPr>
        <dsp:cNvPr id="0" name=""/>
        <dsp:cNvSpPr/>
      </dsp:nvSpPr>
      <dsp:spPr>
        <a:xfrm rot="5400000">
          <a:off x="4311150" y="-2464293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Hệ đếm</a:t>
          </a:r>
          <a:endParaRPr lang="vi-VN" sz="6500" kern="1200" noProof="0" dirty="0"/>
        </a:p>
      </dsp:txBody>
      <dsp:txXfrm rot="-5400000">
        <a:off x="1404000" y="510823"/>
        <a:ext cx="7138634" cy="1256368"/>
      </dsp:txXfrm>
    </dsp:sp>
    <dsp:sp modelId="{52D715E9-012B-492D-85DB-CC49546E7451}">
      <dsp:nvSpPr>
        <dsp:cNvPr id="0" name=""/>
        <dsp:cNvSpPr/>
      </dsp:nvSpPr>
      <dsp:spPr>
        <a:xfrm>
          <a:off x="0" y="554006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1</a:t>
          </a:r>
          <a:endParaRPr lang="vi-VN" sz="5900" kern="1200" noProof="0" dirty="0"/>
        </a:p>
      </dsp:txBody>
      <dsp:txXfrm>
        <a:off x="171343" y="725349"/>
        <a:ext cx="827314" cy="827314"/>
      </dsp:txXfrm>
    </dsp:sp>
    <dsp:sp modelId="{20BEFA03-6951-4A7C-A59E-41DEF89A1A38}">
      <dsp:nvSpPr>
        <dsp:cNvPr id="0" name=""/>
        <dsp:cNvSpPr/>
      </dsp:nvSpPr>
      <dsp:spPr>
        <a:xfrm rot="5400000">
          <a:off x="4311150" y="-837993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Phép toán trên bit</a:t>
          </a:r>
          <a:endParaRPr lang="vi-VN" sz="6500" kern="1200" noProof="0" dirty="0"/>
        </a:p>
      </dsp:txBody>
      <dsp:txXfrm rot="-5400000">
        <a:off x="1404000" y="2137123"/>
        <a:ext cx="7138634" cy="1256368"/>
      </dsp:txXfrm>
    </dsp:sp>
    <dsp:sp modelId="{45392A94-85D4-4213-B167-8FDD4035D4D9}">
      <dsp:nvSpPr>
        <dsp:cNvPr id="0" name=""/>
        <dsp:cNvSpPr/>
      </dsp:nvSpPr>
      <dsp:spPr>
        <a:xfrm>
          <a:off x="0" y="2180306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2</a:t>
          </a:r>
          <a:endParaRPr lang="vi-VN" sz="5900" kern="1200" noProof="0" dirty="0"/>
        </a:p>
      </dsp:txBody>
      <dsp:txXfrm>
        <a:off x="171343" y="2351649"/>
        <a:ext cx="827314" cy="827314"/>
      </dsp:txXfrm>
    </dsp:sp>
    <dsp:sp modelId="{9A3152F3-4291-4C05-89AC-712BC38C2181}">
      <dsp:nvSpPr>
        <dsp:cNvPr id="0" name=""/>
        <dsp:cNvSpPr/>
      </dsp:nvSpPr>
      <dsp:spPr>
        <a:xfrm rot="5400000">
          <a:off x="3876056" y="1223400"/>
          <a:ext cx="2262487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Ứng dụng của phép toán trên bit</a:t>
          </a:r>
          <a:endParaRPr lang="vi-VN" sz="6500" kern="1200" noProof="0" dirty="0"/>
        </a:p>
      </dsp:txBody>
      <dsp:txXfrm rot="-5400000">
        <a:off x="1404000" y="3805902"/>
        <a:ext cx="7096154" cy="2041595"/>
      </dsp:txXfrm>
    </dsp:sp>
    <dsp:sp modelId="{6DDD3E9A-A86A-4571-8456-0FD76ABA1DC3}">
      <dsp:nvSpPr>
        <dsp:cNvPr id="0" name=""/>
        <dsp:cNvSpPr/>
      </dsp:nvSpPr>
      <dsp:spPr>
        <a:xfrm>
          <a:off x="0" y="424170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3</a:t>
          </a:r>
          <a:endParaRPr lang="vi-VN" sz="5900" kern="1200" noProof="0" dirty="0"/>
        </a:p>
      </dsp:txBody>
      <dsp:txXfrm>
        <a:off x="171343" y="4413043"/>
        <a:ext cx="827314" cy="82731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12D0F9-E426-4C44-85B1-B5D15A7B4879}">
      <dsp:nvSpPr>
        <dsp:cNvPr id="0" name=""/>
        <dsp:cNvSpPr/>
      </dsp:nvSpPr>
      <dsp:spPr>
        <a:xfrm rot="5400000">
          <a:off x="4311150" y="-2464293"/>
          <a:ext cx="1392300" cy="72066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Hệ đếm</a:t>
          </a:r>
          <a:endParaRPr lang="vi-VN" sz="6500" kern="1200" noProof="0" dirty="0"/>
        </a:p>
      </dsp:txBody>
      <dsp:txXfrm rot="-5400000">
        <a:off x="1404000" y="510823"/>
        <a:ext cx="7138634" cy="1256368"/>
      </dsp:txXfrm>
    </dsp:sp>
    <dsp:sp modelId="{52D715E9-012B-492D-85DB-CC49546E7451}">
      <dsp:nvSpPr>
        <dsp:cNvPr id="0" name=""/>
        <dsp:cNvSpPr/>
      </dsp:nvSpPr>
      <dsp:spPr>
        <a:xfrm>
          <a:off x="0" y="554006"/>
          <a:ext cx="1170000" cy="1170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1</a:t>
          </a:r>
          <a:endParaRPr lang="vi-VN" sz="5900" kern="1200" noProof="0" dirty="0"/>
        </a:p>
      </dsp:txBody>
      <dsp:txXfrm>
        <a:off x="171343" y="725349"/>
        <a:ext cx="827314" cy="827314"/>
      </dsp:txXfrm>
    </dsp:sp>
    <dsp:sp modelId="{20BEFA03-6951-4A7C-A59E-41DEF89A1A38}">
      <dsp:nvSpPr>
        <dsp:cNvPr id="0" name=""/>
        <dsp:cNvSpPr/>
      </dsp:nvSpPr>
      <dsp:spPr>
        <a:xfrm rot="5400000">
          <a:off x="4311150" y="-837993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Phép toán trên bit</a:t>
          </a:r>
          <a:endParaRPr lang="vi-VN" sz="6500" kern="1200" noProof="0" dirty="0"/>
        </a:p>
      </dsp:txBody>
      <dsp:txXfrm rot="-5400000">
        <a:off x="1404000" y="2137123"/>
        <a:ext cx="7138634" cy="1256368"/>
      </dsp:txXfrm>
    </dsp:sp>
    <dsp:sp modelId="{45392A94-85D4-4213-B167-8FDD4035D4D9}">
      <dsp:nvSpPr>
        <dsp:cNvPr id="0" name=""/>
        <dsp:cNvSpPr/>
      </dsp:nvSpPr>
      <dsp:spPr>
        <a:xfrm>
          <a:off x="0" y="2180306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2</a:t>
          </a:r>
          <a:endParaRPr lang="vi-VN" sz="5900" kern="1200" noProof="0" dirty="0"/>
        </a:p>
      </dsp:txBody>
      <dsp:txXfrm>
        <a:off x="171343" y="2351649"/>
        <a:ext cx="827314" cy="827314"/>
      </dsp:txXfrm>
    </dsp:sp>
    <dsp:sp modelId="{9A3152F3-4291-4C05-89AC-712BC38C2181}">
      <dsp:nvSpPr>
        <dsp:cNvPr id="0" name=""/>
        <dsp:cNvSpPr/>
      </dsp:nvSpPr>
      <dsp:spPr>
        <a:xfrm rot="5400000">
          <a:off x="3876056" y="1223400"/>
          <a:ext cx="2262487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Ứng dụng của phép toán trên bit</a:t>
          </a:r>
          <a:endParaRPr lang="vi-VN" sz="6500" kern="1200" noProof="0" dirty="0"/>
        </a:p>
      </dsp:txBody>
      <dsp:txXfrm rot="-5400000">
        <a:off x="1404000" y="3805902"/>
        <a:ext cx="7096154" cy="2041595"/>
      </dsp:txXfrm>
    </dsp:sp>
    <dsp:sp modelId="{6DDD3E9A-A86A-4571-8456-0FD76ABA1DC3}">
      <dsp:nvSpPr>
        <dsp:cNvPr id="0" name=""/>
        <dsp:cNvSpPr/>
      </dsp:nvSpPr>
      <dsp:spPr>
        <a:xfrm>
          <a:off x="0" y="424170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3</a:t>
          </a:r>
          <a:endParaRPr lang="vi-VN" sz="5900" kern="1200" noProof="0" dirty="0"/>
        </a:p>
      </dsp:txBody>
      <dsp:txXfrm>
        <a:off x="171343" y="4413043"/>
        <a:ext cx="827314" cy="82731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12D0F9-E426-4C44-85B1-B5D15A7B4879}">
      <dsp:nvSpPr>
        <dsp:cNvPr id="0" name=""/>
        <dsp:cNvSpPr/>
      </dsp:nvSpPr>
      <dsp:spPr>
        <a:xfrm rot="5400000">
          <a:off x="4311150" y="-2464293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Hệ đếm</a:t>
          </a:r>
          <a:endParaRPr lang="vi-VN" sz="6500" kern="1200" noProof="0" dirty="0"/>
        </a:p>
      </dsp:txBody>
      <dsp:txXfrm rot="-5400000">
        <a:off x="1404000" y="510823"/>
        <a:ext cx="7138634" cy="1256368"/>
      </dsp:txXfrm>
    </dsp:sp>
    <dsp:sp modelId="{52D715E9-012B-492D-85DB-CC49546E7451}">
      <dsp:nvSpPr>
        <dsp:cNvPr id="0" name=""/>
        <dsp:cNvSpPr/>
      </dsp:nvSpPr>
      <dsp:spPr>
        <a:xfrm>
          <a:off x="0" y="554006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1</a:t>
          </a:r>
          <a:endParaRPr lang="vi-VN" sz="5900" kern="1200" noProof="0" dirty="0"/>
        </a:p>
      </dsp:txBody>
      <dsp:txXfrm>
        <a:off x="171343" y="725349"/>
        <a:ext cx="827314" cy="827314"/>
      </dsp:txXfrm>
    </dsp:sp>
    <dsp:sp modelId="{20BEFA03-6951-4A7C-A59E-41DEF89A1A38}">
      <dsp:nvSpPr>
        <dsp:cNvPr id="0" name=""/>
        <dsp:cNvSpPr/>
      </dsp:nvSpPr>
      <dsp:spPr>
        <a:xfrm rot="5400000">
          <a:off x="4311150" y="-837993"/>
          <a:ext cx="1392300" cy="72066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Phép toán trên bit</a:t>
          </a:r>
          <a:endParaRPr lang="vi-VN" sz="6500" kern="1200" noProof="0" dirty="0"/>
        </a:p>
      </dsp:txBody>
      <dsp:txXfrm rot="-5400000">
        <a:off x="1404000" y="2137123"/>
        <a:ext cx="7138634" cy="1256368"/>
      </dsp:txXfrm>
    </dsp:sp>
    <dsp:sp modelId="{45392A94-85D4-4213-B167-8FDD4035D4D9}">
      <dsp:nvSpPr>
        <dsp:cNvPr id="0" name=""/>
        <dsp:cNvSpPr/>
      </dsp:nvSpPr>
      <dsp:spPr>
        <a:xfrm>
          <a:off x="0" y="2180306"/>
          <a:ext cx="1170000" cy="1170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2</a:t>
          </a:r>
          <a:endParaRPr lang="vi-VN" sz="5900" kern="1200" noProof="0" dirty="0"/>
        </a:p>
      </dsp:txBody>
      <dsp:txXfrm>
        <a:off x="171343" y="2351649"/>
        <a:ext cx="827314" cy="827314"/>
      </dsp:txXfrm>
    </dsp:sp>
    <dsp:sp modelId="{9A3152F3-4291-4C05-89AC-712BC38C2181}">
      <dsp:nvSpPr>
        <dsp:cNvPr id="0" name=""/>
        <dsp:cNvSpPr/>
      </dsp:nvSpPr>
      <dsp:spPr>
        <a:xfrm rot="5400000">
          <a:off x="3876056" y="1223400"/>
          <a:ext cx="2262487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Ứng dụng của phép toán trên bit</a:t>
          </a:r>
          <a:endParaRPr lang="vi-VN" sz="6500" kern="1200" noProof="0" dirty="0"/>
        </a:p>
      </dsp:txBody>
      <dsp:txXfrm rot="-5400000">
        <a:off x="1404000" y="3805902"/>
        <a:ext cx="7096154" cy="2041595"/>
      </dsp:txXfrm>
    </dsp:sp>
    <dsp:sp modelId="{6DDD3E9A-A86A-4571-8456-0FD76ABA1DC3}">
      <dsp:nvSpPr>
        <dsp:cNvPr id="0" name=""/>
        <dsp:cNvSpPr/>
      </dsp:nvSpPr>
      <dsp:spPr>
        <a:xfrm>
          <a:off x="0" y="424170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3</a:t>
          </a:r>
          <a:endParaRPr lang="vi-VN" sz="5900" kern="1200" noProof="0" dirty="0"/>
        </a:p>
      </dsp:txBody>
      <dsp:txXfrm>
        <a:off x="171343" y="4413043"/>
        <a:ext cx="827314" cy="82731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37DC74F-B31D-42FD-9C1E-E5E571E04CD5}">
      <dsp:nvSpPr>
        <dsp:cNvPr id="0" name=""/>
        <dsp:cNvSpPr/>
      </dsp:nvSpPr>
      <dsp:spPr>
        <a:xfrm>
          <a:off x="0" y="228599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4800" kern="1200" smtClean="0"/>
            <a:t>AND</a:t>
          </a:r>
          <a:endParaRPr lang="en-US" sz="4800" kern="1200"/>
        </a:p>
      </dsp:txBody>
      <dsp:txXfrm>
        <a:off x="0" y="228599"/>
        <a:ext cx="2857499" cy="1714500"/>
      </dsp:txXfrm>
    </dsp:sp>
    <dsp:sp modelId="{7598698D-6E57-4453-AFDE-CFB90FB3A65C}">
      <dsp:nvSpPr>
        <dsp:cNvPr id="0" name=""/>
        <dsp:cNvSpPr/>
      </dsp:nvSpPr>
      <dsp:spPr>
        <a:xfrm>
          <a:off x="3143250" y="228599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4800" kern="1200" smtClean="0"/>
            <a:t>OR</a:t>
          </a:r>
          <a:endParaRPr lang="en-US" sz="4800" kern="1200"/>
        </a:p>
      </dsp:txBody>
      <dsp:txXfrm>
        <a:off x="3143250" y="228599"/>
        <a:ext cx="2857499" cy="1714500"/>
      </dsp:txXfrm>
    </dsp:sp>
    <dsp:sp modelId="{D99EFB2D-5BC2-4DB9-B1C0-BE9203D67114}">
      <dsp:nvSpPr>
        <dsp:cNvPr id="0" name=""/>
        <dsp:cNvSpPr/>
      </dsp:nvSpPr>
      <dsp:spPr>
        <a:xfrm>
          <a:off x="6286500" y="228599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4800" kern="1200" smtClean="0"/>
            <a:t>XOR</a:t>
          </a:r>
          <a:endParaRPr lang="en-US" sz="4800" kern="1200"/>
        </a:p>
      </dsp:txBody>
      <dsp:txXfrm>
        <a:off x="6286500" y="228599"/>
        <a:ext cx="2857499" cy="1714500"/>
      </dsp:txXfrm>
    </dsp:sp>
    <dsp:sp modelId="{F344C28E-AD07-4ACF-87B4-252429E748EC}">
      <dsp:nvSpPr>
        <dsp:cNvPr id="0" name=""/>
        <dsp:cNvSpPr/>
      </dsp:nvSpPr>
      <dsp:spPr>
        <a:xfrm>
          <a:off x="0" y="2228850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4800" kern="1200" smtClean="0"/>
            <a:t>Dịch trái</a:t>
          </a:r>
          <a:endParaRPr lang="en-US" sz="4800" kern="1200"/>
        </a:p>
      </dsp:txBody>
      <dsp:txXfrm>
        <a:off x="0" y="2228850"/>
        <a:ext cx="2857499" cy="1714500"/>
      </dsp:txXfrm>
    </dsp:sp>
    <dsp:sp modelId="{B406F4A7-9676-4EB1-9D64-E94C90374696}">
      <dsp:nvSpPr>
        <dsp:cNvPr id="0" name=""/>
        <dsp:cNvSpPr/>
      </dsp:nvSpPr>
      <dsp:spPr>
        <a:xfrm>
          <a:off x="3143250" y="2228849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smtClean="0"/>
            <a:t>Dịch phải</a:t>
          </a:r>
          <a:endParaRPr lang="en-US" sz="4800" kern="1200"/>
        </a:p>
      </dsp:txBody>
      <dsp:txXfrm>
        <a:off x="3143250" y="2228849"/>
        <a:ext cx="2857499" cy="1714500"/>
      </dsp:txXfrm>
    </dsp:sp>
    <dsp:sp modelId="{C54BD8B6-762C-4A3F-9398-EDA9BD72BF1C}">
      <dsp:nvSpPr>
        <dsp:cNvPr id="0" name=""/>
        <dsp:cNvSpPr/>
      </dsp:nvSpPr>
      <dsp:spPr>
        <a:xfrm>
          <a:off x="6286500" y="2228849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smtClean="0"/>
            <a:t>Quay trái</a:t>
          </a:r>
          <a:endParaRPr lang="en-US" sz="4800" kern="1200"/>
        </a:p>
      </dsp:txBody>
      <dsp:txXfrm>
        <a:off x="6286500" y="2228849"/>
        <a:ext cx="2857499" cy="1714500"/>
      </dsp:txXfrm>
    </dsp:sp>
    <dsp:sp modelId="{E47092B7-7A6C-448D-A19A-63D70ECB5EF4}">
      <dsp:nvSpPr>
        <dsp:cNvPr id="0" name=""/>
        <dsp:cNvSpPr/>
      </dsp:nvSpPr>
      <dsp:spPr>
        <a:xfrm>
          <a:off x="1571625" y="4229100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smtClean="0"/>
            <a:t>Quay phải</a:t>
          </a:r>
          <a:endParaRPr lang="en-US" sz="4800" kern="1200"/>
        </a:p>
      </dsp:txBody>
      <dsp:txXfrm>
        <a:off x="1571625" y="4229100"/>
        <a:ext cx="2857499" cy="1714500"/>
      </dsp:txXfrm>
    </dsp:sp>
    <dsp:sp modelId="{00137A21-D71F-4009-86F7-A92159B6F67C}">
      <dsp:nvSpPr>
        <dsp:cNvPr id="0" name=""/>
        <dsp:cNvSpPr/>
      </dsp:nvSpPr>
      <dsp:spPr>
        <a:xfrm>
          <a:off x="4714875" y="4229100"/>
          <a:ext cx="2857499" cy="171450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kern="1200" smtClean="0"/>
            <a:t>Đảo bít</a:t>
          </a:r>
          <a:endParaRPr lang="en-US" sz="4800" kern="1200"/>
        </a:p>
      </dsp:txBody>
      <dsp:txXfrm>
        <a:off x="4714875" y="4229100"/>
        <a:ext cx="2857499" cy="171450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12D0F9-E426-4C44-85B1-B5D15A7B4879}">
      <dsp:nvSpPr>
        <dsp:cNvPr id="0" name=""/>
        <dsp:cNvSpPr/>
      </dsp:nvSpPr>
      <dsp:spPr>
        <a:xfrm rot="5400000">
          <a:off x="4311150" y="-2464293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Hệ đếm</a:t>
          </a:r>
          <a:endParaRPr lang="vi-VN" sz="6500" kern="1200" noProof="0" dirty="0"/>
        </a:p>
      </dsp:txBody>
      <dsp:txXfrm rot="-5400000">
        <a:off x="1404000" y="510823"/>
        <a:ext cx="7138634" cy="1256368"/>
      </dsp:txXfrm>
    </dsp:sp>
    <dsp:sp modelId="{52D715E9-012B-492D-85DB-CC49546E7451}">
      <dsp:nvSpPr>
        <dsp:cNvPr id="0" name=""/>
        <dsp:cNvSpPr/>
      </dsp:nvSpPr>
      <dsp:spPr>
        <a:xfrm>
          <a:off x="0" y="554006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1</a:t>
          </a:r>
          <a:endParaRPr lang="vi-VN" sz="5900" kern="1200" noProof="0" dirty="0"/>
        </a:p>
      </dsp:txBody>
      <dsp:txXfrm>
        <a:off x="171343" y="725349"/>
        <a:ext cx="827314" cy="827314"/>
      </dsp:txXfrm>
    </dsp:sp>
    <dsp:sp modelId="{20BEFA03-6951-4A7C-A59E-41DEF89A1A38}">
      <dsp:nvSpPr>
        <dsp:cNvPr id="0" name=""/>
        <dsp:cNvSpPr/>
      </dsp:nvSpPr>
      <dsp:spPr>
        <a:xfrm rot="5400000">
          <a:off x="4311150" y="-837993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Phép toán trên bit</a:t>
          </a:r>
          <a:endParaRPr lang="vi-VN" sz="6500" kern="1200" noProof="0" dirty="0"/>
        </a:p>
      </dsp:txBody>
      <dsp:txXfrm rot="-5400000">
        <a:off x="1404000" y="2137123"/>
        <a:ext cx="7138634" cy="1256368"/>
      </dsp:txXfrm>
    </dsp:sp>
    <dsp:sp modelId="{45392A94-85D4-4213-B167-8FDD4035D4D9}">
      <dsp:nvSpPr>
        <dsp:cNvPr id="0" name=""/>
        <dsp:cNvSpPr/>
      </dsp:nvSpPr>
      <dsp:spPr>
        <a:xfrm>
          <a:off x="0" y="2180306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2</a:t>
          </a:r>
          <a:endParaRPr lang="vi-VN" sz="5900" kern="1200" noProof="0" dirty="0"/>
        </a:p>
      </dsp:txBody>
      <dsp:txXfrm>
        <a:off x="171343" y="2351649"/>
        <a:ext cx="827314" cy="827314"/>
      </dsp:txXfrm>
    </dsp:sp>
    <dsp:sp modelId="{9A3152F3-4291-4C05-89AC-712BC38C2181}">
      <dsp:nvSpPr>
        <dsp:cNvPr id="0" name=""/>
        <dsp:cNvSpPr/>
      </dsp:nvSpPr>
      <dsp:spPr>
        <a:xfrm rot="5400000">
          <a:off x="3876056" y="1223400"/>
          <a:ext cx="2262487" cy="72066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Ứng dụng của phép toán trên bit</a:t>
          </a:r>
          <a:endParaRPr lang="vi-VN" sz="6500" kern="1200" noProof="0" dirty="0"/>
        </a:p>
      </dsp:txBody>
      <dsp:txXfrm rot="-5400000">
        <a:off x="1404000" y="3805902"/>
        <a:ext cx="7096154" cy="2041595"/>
      </dsp:txXfrm>
    </dsp:sp>
    <dsp:sp modelId="{6DDD3E9A-A86A-4571-8456-0FD76ABA1DC3}">
      <dsp:nvSpPr>
        <dsp:cNvPr id="0" name=""/>
        <dsp:cNvSpPr/>
      </dsp:nvSpPr>
      <dsp:spPr>
        <a:xfrm>
          <a:off x="0" y="4241700"/>
          <a:ext cx="1170000" cy="1170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3</a:t>
          </a:r>
          <a:endParaRPr lang="vi-VN" sz="5900" kern="1200" noProof="0" dirty="0"/>
        </a:p>
      </dsp:txBody>
      <dsp:txXfrm>
        <a:off x="171343" y="4413043"/>
        <a:ext cx="827314" cy="82731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12D0F9-E426-4C44-85B1-B5D15A7B4879}">
      <dsp:nvSpPr>
        <dsp:cNvPr id="0" name=""/>
        <dsp:cNvSpPr/>
      </dsp:nvSpPr>
      <dsp:spPr>
        <a:xfrm rot="5400000">
          <a:off x="4311150" y="-2464293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Hệ đếm</a:t>
          </a:r>
          <a:endParaRPr lang="vi-VN" sz="6500" kern="1200" noProof="0" dirty="0"/>
        </a:p>
      </dsp:txBody>
      <dsp:txXfrm rot="-5400000">
        <a:off x="1404000" y="510823"/>
        <a:ext cx="7138634" cy="1256368"/>
      </dsp:txXfrm>
    </dsp:sp>
    <dsp:sp modelId="{52D715E9-012B-492D-85DB-CC49546E7451}">
      <dsp:nvSpPr>
        <dsp:cNvPr id="0" name=""/>
        <dsp:cNvSpPr/>
      </dsp:nvSpPr>
      <dsp:spPr>
        <a:xfrm>
          <a:off x="0" y="554006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1</a:t>
          </a:r>
          <a:endParaRPr lang="vi-VN" sz="5900" kern="1200" noProof="0" dirty="0"/>
        </a:p>
      </dsp:txBody>
      <dsp:txXfrm>
        <a:off x="171343" y="725349"/>
        <a:ext cx="827314" cy="827314"/>
      </dsp:txXfrm>
    </dsp:sp>
    <dsp:sp modelId="{20BEFA03-6951-4A7C-A59E-41DEF89A1A38}">
      <dsp:nvSpPr>
        <dsp:cNvPr id="0" name=""/>
        <dsp:cNvSpPr/>
      </dsp:nvSpPr>
      <dsp:spPr>
        <a:xfrm rot="5400000">
          <a:off x="4311150" y="-837993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Phép toán trên bit</a:t>
          </a:r>
          <a:endParaRPr lang="vi-VN" sz="6500" kern="1200" noProof="0" dirty="0"/>
        </a:p>
      </dsp:txBody>
      <dsp:txXfrm rot="-5400000">
        <a:off x="1404000" y="2137123"/>
        <a:ext cx="7138634" cy="1256368"/>
      </dsp:txXfrm>
    </dsp:sp>
    <dsp:sp modelId="{45392A94-85D4-4213-B167-8FDD4035D4D9}">
      <dsp:nvSpPr>
        <dsp:cNvPr id="0" name=""/>
        <dsp:cNvSpPr/>
      </dsp:nvSpPr>
      <dsp:spPr>
        <a:xfrm>
          <a:off x="0" y="2180306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2</a:t>
          </a:r>
          <a:endParaRPr lang="vi-VN" sz="5900" kern="1200" noProof="0" dirty="0"/>
        </a:p>
      </dsp:txBody>
      <dsp:txXfrm>
        <a:off x="171343" y="2351649"/>
        <a:ext cx="827314" cy="827314"/>
      </dsp:txXfrm>
    </dsp:sp>
    <dsp:sp modelId="{9A3152F3-4291-4C05-89AC-712BC38C2181}">
      <dsp:nvSpPr>
        <dsp:cNvPr id="0" name=""/>
        <dsp:cNvSpPr/>
      </dsp:nvSpPr>
      <dsp:spPr>
        <a:xfrm rot="5400000">
          <a:off x="3876056" y="1223400"/>
          <a:ext cx="2262487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Ứng dụng của phép toán trên bit</a:t>
          </a:r>
          <a:endParaRPr lang="vi-VN" sz="6500" kern="1200" noProof="0" dirty="0"/>
        </a:p>
      </dsp:txBody>
      <dsp:txXfrm rot="-5400000">
        <a:off x="1404000" y="3805902"/>
        <a:ext cx="7096154" cy="2041595"/>
      </dsp:txXfrm>
    </dsp:sp>
    <dsp:sp modelId="{6DDD3E9A-A86A-4571-8456-0FD76ABA1DC3}">
      <dsp:nvSpPr>
        <dsp:cNvPr id="0" name=""/>
        <dsp:cNvSpPr/>
      </dsp:nvSpPr>
      <dsp:spPr>
        <a:xfrm>
          <a:off x="0" y="424170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900" kern="1200" noProof="0" smtClean="0"/>
            <a:t>3</a:t>
          </a:r>
          <a:endParaRPr lang="vi-VN" sz="5900" kern="1200" noProof="0" dirty="0"/>
        </a:p>
      </dsp:txBody>
      <dsp:txXfrm>
        <a:off x="171343" y="4413043"/>
        <a:ext cx="827314" cy="8273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69EAC2-54E7-48A0-90A2-D840D132A8F4}" type="datetimeFigureOut">
              <a:rPr lang="ru-RU" smtClean="0"/>
              <a:t>26.09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1A0DB-1EAA-4C53-B789-915FAA4AD91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40620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681965-FCAA-4097-8FD4-122EC1DCA7FF}" type="datetimeFigureOut">
              <a:rPr lang="ru-RU" smtClean="0"/>
              <a:t>26.09.2017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1F8C0C-5812-497D-B352-B5908CC20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904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6179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8817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350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30713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48544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25215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52616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4484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ề chính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196753"/>
            <a:ext cx="7772400" cy="2376264"/>
          </a:xfrm>
        </p:spPr>
        <p:txBody>
          <a:bodyPr anchor="b">
            <a:normAutofit/>
          </a:bodyPr>
          <a:lstStyle>
            <a:lvl1pPr>
              <a:defRPr sz="4000" b="1" baseline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r>
              <a:rPr lang="vi-VN" dirty="0" smtClean="0"/>
              <a:t>. What should be If the title is too long?</a:t>
            </a:r>
            <a:endParaRPr lang="ru-R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3717032"/>
            <a:ext cx="7776864" cy="1080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45567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5372558" y="6553200"/>
            <a:ext cx="369524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corydoiron.com/wp-content/uploads/2012/11/Thank-You-Kids-.jpg</a:t>
            </a:r>
            <a:endParaRPr lang="vi-VN" sz="800" dirty="0"/>
          </a:p>
        </p:txBody>
      </p:sp>
      <p:pic>
        <p:nvPicPr>
          <p:cNvPr id="3074" name="Picture 2" descr="http://www.corydoiron.com/wp-content/uploads/2012/11/Thank-You-Kids-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1999"/>
            <a:ext cx="7772400" cy="5218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065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5105400" y="6553200"/>
            <a:ext cx="39725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marketingyourpurpose.com/wp-content/uploads/2014/04/Thank-You.jpg</a:t>
            </a:r>
            <a:endParaRPr lang="vi-VN" sz="800" dirty="0"/>
          </a:p>
        </p:txBody>
      </p:sp>
      <p:pic>
        <p:nvPicPr>
          <p:cNvPr id="1028" name="Picture 4" descr="http://www.marketingyourpurpose.com/wp-content/uploads/2014/04/Thank-You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634068" cy="572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0809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6462600" y="6553200"/>
            <a:ext cx="260520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f.tqn.com/y/jobsearch/1/W/J/7/1/185275200.jpg</a:t>
            </a:r>
            <a:endParaRPr lang="vi-VN" sz="800" dirty="0"/>
          </a:p>
        </p:txBody>
      </p:sp>
      <p:pic>
        <p:nvPicPr>
          <p:cNvPr id="2050" name="Picture 2" descr="http://f.tqn.com/y/jobsearch/1/W/J/7/1/185275200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876468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020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"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04800" y="228600"/>
            <a:ext cx="8610600" cy="6400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6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 phụ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228600" y="1143000"/>
            <a:ext cx="8610600" cy="53340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228600" y="274638"/>
            <a:ext cx="8610600" cy="792162"/>
          </a:xfrm>
        </p:spPr>
        <p:txBody>
          <a:bodyPr/>
          <a:lstStyle>
            <a:lvl1pPr>
              <a:defRPr b="1" baseline="0">
                <a:solidFill>
                  <a:srgbClr val="FF0000"/>
                </a:solidFill>
                <a:latin typeface="Calibri" pitchFamily="34" charset="0"/>
              </a:defRPr>
            </a:lvl1pPr>
          </a:lstStyle>
          <a:p>
            <a:r>
              <a:rPr lang="vi-VN" dirty="0" smtClean="0"/>
              <a:t>Tiêu đề của mục lục ph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63001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 phụ 2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676400"/>
            <a:ext cx="8382000" cy="685800"/>
          </a:xfrm>
        </p:spPr>
        <p:txBody>
          <a:bodyPr>
            <a:noAutofit/>
          </a:bodyPr>
          <a:lstStyle>
            <a:lvl1pPr marL="0" indent="0">
              <a:buNone/>
              <a:defRPr sz="4000" b="1"/>
            </a:lvl1pPr>
            <a:lvl2pPr marL="457200" indent="0">
              <a:buNone/>
              <a:defRPr/>
            </a:lvl2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457200" y="2438400"/>
            <a:ext cx="8382000" cy="31242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2022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ề +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>
            <a:lvl1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defRPr sz="360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3200"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800"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400"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400"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 dirty="0"/>
          </a:p>
        </p:txBody>
      </p:sp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713184"/>
          </a:xfrm>
          <a:noFill/>
        </p:spPr>
        <p:txBody>
          <a:bodyPr>
            <a:noAutofit/>
          </a:bodyPr>
          <a:lstStyle>
            <a:lvl1pPr>
              <a:defRPr sz="4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6" name="Straight Arrow Connector 5"/>
          <p:cNvCxnSpPr/>
          <p:nvPr userDrawn="1"/>
        </p:nvCxnSpPr>
        <p:spPr>
          <a:xfrm>
            <a:off x="0" y="685800"/>
            <a:ext cx="914400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7405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ỉ có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713184"/>
          </a:xfrm>
          <a:noFill/>
        </p:spPr>
        <p:txBody>
          <a:bodyPr>
            <a:noAutofit/>
          </a:bodyPr>
          <a:lstStyle>
            <a:lvl1pPr>
              <a:defRPr sz="4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6" name="Straight Arrow Connector 5"/>
          <p:cNvCxnSpPr/>
          <p:nvPr userDrawn="1"/>
        </p:nvCxnSpPr>
        <p:spPr>
          <a:xfrm>
            <a:off x="0" y="685800"/>
            <a:ext cx="914400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836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hấn m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6882184"/>
          </a:xfrm>
          <a:noFill/>
        </p:spPr>
        <p:txBody>
          <a:bodyPr>
            <a:noAutofit/>
          </a:bodyPr>
          <a:lstStyle>
            <a:lvl1pPr>
              <a:defRPr sz="6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5750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princetonacademy.in/wp-content/uploads/2012/03/QNA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533400"/>
            <a:ext cx="6057900" cy="605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508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previews.123rf.com/images/donskarpo/donskarpo1211/donskarpo121100051/16217385-questions-and-answers-red-white-black-dice-isolated-on-white-background-Stock-Photo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76399"/>
            <a:ext cx="6991350" cy="3486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3673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3.bp.blogspot.com/_vtyKKLw61_o/TTf-XH2pTWI/AAAAAAAAAPE/u54vJMaZa-s/s1600/question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76200"/>
            <a:ext cx="2997200" cy="6295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846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aridad.com/wp-content/uploads/2015/11/thankyou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810500" cy="5267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 userDrawn="1"/>
        </p:nvSpPr>
        <p:spPr>
          <a:xfrm>
            <a:off x="5791200" y="6553200"/>
            <a:ext cx="31999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caridad.com/wp-content/uploads/2015/11/thankyou.jpg</a:t>
            </a:r>
            <a:endParaRPr lang="vi-VN" sz="800" dirty="0"/>
          </a:p>
        </p:txBody>
      </p:sp>
    </p:spTree>
    <p:extLst>
      <p:ext uri="{BB962C8B-B14F-4D97-AF65-F5344CB8AC3E}">
        <p14:creationId xmlns:p14="http://schemas.microsoft.com/office/powerpoint/2010/main" val="716189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www.emoticonswallpapers.com/images/thank-you/thank-you-glitter-pictures-010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239000" cy="4850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 userDrawn="1"/>
        </p:nvSpPr>
        <p:spPr>
          <a:xfrm>
            <a:off x="4809903" y="6553200"/>
            <a:ext cx="42578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emoticonswallpapers.com/images/thank-you/thank-you-glitter-pictures-010.jpg</a:t>
            </a:r>
            <a:endParaRPr lang="vi-VN" sz="800" dirty="0"/>
          </a:p>
        </p:txBody>
      </p:sp>
    </p:spTree>
    <p:extLst>
      <p:ext uri="{BB962C8B-B14F-4D97-AF65-F5344CB8AC3E}">
        <p14:creationId xmlns:p14="http://schemas.microsoft.com/office/powerpoint/2010/main" val="415500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vi-VN" smtClean="0"/>
              <a:t>Luật pháp An toàn thông tin - Bài 3: Quyền sở hữu trí tuệ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15BD7C-E074-4D4A-84C3-500EE5B9C1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0686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50" r:id="rId13"/>
    <p:sldLayoutId id="2147483659" r:id="rId14"/>
    <p:sldLayoutId id="2147483653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ct val="114000"/>
              </a:lnSpc>
            </a:pPr>
            <a:r>
              <a:rPr lang="vi-VN" dirty="0" smtClean="0"/>
              <a:t>LẬP TRÌNH C CĂN BẢN</a:t>
            </a:r>
            <a:endParaRPr lang="vi-V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>
              <a:tabLst>
                <a:tab pos="1881188" algn="l"/>
              </a:tabLst>
            </a:pPr>
            <a:r>
              <a:rPr lang="vi-VN" smtClean="0"/>
              <a:t>Bài 02. </a:t>
            </a:r>
            <a:r>
              <a:rPr lang="vi-VN" dirty="0" smtClean="0"/>
              <a:t>Biểu diễn dữ liệu trong máy tính</a:t>
            </a:r>
          </a:p>
        </p:txBody>
      </p:sp>
    </p:spTree>
    <p:extLst>
      <p:ext uri="{BB962C8B-B14F-4D97-AF65-F5344CB8AC3E}">
        <p14:creationId xmlns:p14="http://schemas.microsoft.com/office/powerpoint/2010/main" val="3713974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vi-VN" dirty="0" smtClean="0"/>
              <a:t>Thực tế: các phần tử nhớ luôn có kích thước chẵn 8 bít</a:t>
            </a:r>
          </a:p>
          <a:p>
            <a:r>
              <a:rPr lang="vi-VN" dirty="0" smtClean="0"/>
              <a:t>Nhóm 8 bít gọi là một byte</a:t>
            </a:r>
          </a:p>
          <a:p>
            <a:r>
              <a:rPr lang="vi-VN" dirty="0" smtClean="0"/>
              <a:t>Một byte có 256 trạng thái </a:t>
            </a:r>
            <a:r>
              <a:rPr lang="vi-VN" dirty="0" smtClean="0">
                <a:sym typeface="Wingdings" panose="05000000000000000000" pitchFamily="2" charset="2"/>
              </a:rPr>
              <a:t> quá nhiều</a:t>
            </a:r>
          </a:p>
          <a:p>
            <a:r>
              <a:rPr lang="vi-VN" dirty="0" smtClean="0">
                <a:sym typeface="Wingdings" panose="05000000000000000000" pitchFamily="2" charset="2"/>
              </a:rPr>
              <a:t>Nửa byte có 16 trạng thái  OK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thập lục phân </a:t>
            </a:r>
            <a:r>
              <a:rPr lang="vi-VN" dirty="0"/>
              <a:t>(Hexadecima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0</a:t>
            </a:fld>
            <a:endParaRPr lang="ru-RU" dirty="0"/>
          </a:p>
        </p:txBody>
      </p:sp>
      <p:sp>
        <p:nvSpPr>
          <p:cNvPr id="5" name="Rounded Rectangle 4"/>
          <p:cNvSpPr/>
          <p:nvPr/>
        </p:nvSpPr>
        <p:spPr>
          <a:xfrm>
            <a:off x="1981200" y="4648200"/>
            <a:ext cx="4953000" cy="18288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vi-VN" sz="4400" b="1" dirty="0" smtClean="0"/>
              <a:t>Hệ thập lục phân ra đời!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292163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911224817"/>
              </p:ext>
            </p:extLst>
          </p:nvPr>
        </p:nvGraphicFramePr>
        <p:xfrm>
          <a:off x="0" y="914400"/>
          <a:ext cx="9144000" cy="5608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163314565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3472518823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31516465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37911332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00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00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8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3273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00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00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9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60996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01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2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01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A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26189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01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3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01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B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57368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10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4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10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C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96107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10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5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10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D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0834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11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6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11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E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89841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011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7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111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 smtClean="0"/>
                        <a:t>F</a:t>
                      </a:r>
                      <a:endParaRPr lang="en-US" sz="4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5940877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thập lục phâ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127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 anchor="ctr"/>
          <a:lstStyle/>
          <a:p>
            <a:pPr marL="0" indent="0">
              <a:lnSpc>
                <a:spcPct val="150000"/>
              </a:lnSpc>
              <a:buNone/>
            </a:pPr>
            <a:r>
              <a:rPr lang="vi-VN" dirty="0" smtClean="0"/>
              <a:t>10001000 = </a:t>
            </a:r>
            <a:r>
              <a:rPr lang="vi-VN" dirty="0" smtClean="0">
                <a:solidFill>
                  <a:srgbClr val="FF0000"/>
                </a:solidFill>
              </a:rPr>
              <a:t>0x</a:t>
            </a:r>
            <a:r>
              <a:rPr lang="vi-VN" dirty="0" smtClean="0"/>
              <a:t>88 = 8.16 + 8 = 136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vi-VN" dirty="0" smtClean="0"/>
              <a:t>11111111 = </a:t>
            </a:r>
            <a:r>
              <a:rPr lang="vi-VN" dirty="0" smtClean="0">
                <a:solidFill>
                  <a:srgbClr val="FF0000"/>
                </a:solidFill>
              </a:rPr>
              <a:t>0x</a:t>
            </a:r>
            <a:r>
              <a:rPr lang="vi-VN" dirty="0" smtClean="0"/>
              <a:t>FF = 15.16 + 15 = 255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vi-VN" dirty="0" smtClean="0"/>
              <a:t>11000100 = </a:t>
            </a:r>
            <a:r>
              <a:rPr lang="vi-VN" dirty="0" smtClean="0">
                <a:solidFill>
                  <a:srgbClr val="FF0000"/>
                </a:solidFill>
              </a:rPr>
              <a:t>0x</a:t>
            </a:r>
            <a:r>
              <a:rPr lang="vi-VN" dirty="0" smtClean="0"/>
              <a:t>C4 = 12.16 + 4 = 196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vi-VN" dirty="0" smtClean="0"/>
              <a:t>1111000011110000000111100111100 = </a:t>
            </a:r>
            <a:br>
              <a:rPr lang="vi-VN" dirty="0" smtClean="0"/>
            </a:br>
            <a:r>
              <a:rPr lang="vi-VN" dirty="0" smtClean="0">
                <a:solidFill>
                  <a:srgbClr val="FF0000"/>
                </a:solidFill>
              </a:rPr>
              <a:t>0x</a:t>
            </a:r>
            <a:r>
              <a:rPr lang="vi-VN" dirty="0" smtClean="0"/>
              <a:t>F0F00F3C = ??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thập lục phâ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454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Phép toán số 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3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21916"/>
              </p:ext>
            </p:extLst>
          </p:nvPr>
        </p:nvGraphicFramePr>
        <p:xfrm>
          <a:off x="152400" y="1676400"/>
          <a:ext cx="3420061" cy="262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977760" imgH="749160" progId="Equation.DSMT4">
                  <p:embed/>
                </p:oleObj>
              </mc:Choice>
              <mc:Fallback>
                <p:oleObj name="Equation" r:id="rId3" imgW="9777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676400"/>
                        <a:ext cx="3420061" cy="2620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66054"/>
              </p:ext>
            </p:extLst>
          </p:nvPr>
        </p:nvGraphicFramePr>
        <p:xfrm>
          <a:off x="5112379" y="1676400"/>
          <a:ext cx="3420061" cy="262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977760" imgH="749160" progId="Equation.DSMT4">
                  <p:embed/>
                </p:oleObj>
              </mc:Choice>
              <mc:Fallback>
                <p:oleObj name="Equation" r:id="rId5" imgW="977760" imgH="749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2379" y="1676400"/>
                        <a:ext cx="3420061" cy="2620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276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ctr"/>
          <a:lstStyle/>
          <a:p>
            <a:r>
              <a:rPr lang="vi-VN" dirty="0" smtClean="0"/>
              <a:t>Hệ cơ số 8 (octal) </a:t>
            </a:r>
            <a:r>
              <a:rPr lang="vi-VN" dirty="0" smtClean="0">
                <a:sym typeface="Wingdings" panose="05000000000000000000" pitchFamily="2" charset="2"/>
              </a:rPr>
              <a:t> Nhóm 3 bít</a:t>
            </a:r>
            <a:endParaRPr lang="vi-VN" dirty="0" smtClean="0"/>
          </a:p>
          <a:p>
            <a:r>
              <a:rPr lang="vi-VN" dirty="0" smtClean="0"/>
              <a:t>Hệ cơ số 64 (Base64) </a:t>
            </a:r>
            <a:r>
              <a:rPr lang="vi-VN" dirty="0" smtClean="0">
                <a:sym typeface="Wingdings" panose="05000000000000000000" pitchFamily="2" charset="2"/>
              </a:rPr>
              <a:t> Nhóm 6 bít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đếm khá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01988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3265426307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26452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Khi lập trình, cần dùng biến để lưu dữ liệu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Biến là một chuỗi bít có độ dài nhất định ==&gt; có một số lượng trạng thái nhất định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Độ dài: </a:t>
            </a:r>
          </a:p>
          <a:p>
            <a:r>
              <a:rPr lang="en-US" dirty="0" smtClean="0"/>
              <a:t>8 bit	~ 2</a:t>
            </a:r>
            <a:r>
              <a:rPr lang="en-US" baseline="30000" dirty="0" smtClean="0"/>
              <a:t>8</a:t>
            </a:r>
            <a:r>
              <a:rPr lang="en-US" dirty="0" smtClean="0"/>
              <a:t>  = 256		trạng thái</a:t>
            </a:r>
          </a:p>
          <a:p>
            <a:r>
              <a:rPr lang="en-US" dirty="0" smtClean="0"/>
              <a:t>16 bit	~ 2</a:t>
            </a:r>
            <a:r>
              <a:rPr lang="en-US" baseline="30000" dirty="0" smtClean="0"/>
              <a:t>16</a:t>
            </a:r>
            <a:r>
              <a:rPr lang="en-US" dirty="0" smtClean="0"/>
              <a:t> = 65536 	trạng thái</a:t>
            </a:r>
          </a:p>
          <a:p>
            <a:r>
              <a:rPr lang="en-US" dirty="0" smtClean="0"/>
              <a:t>32 bit	~ 2</a:t>
            </a:r>
            <a:r>
              <a:rPr lang="en-US" baseline="30000" dirty="0" smtClean="0"/>
              <a:t>32</a:t>
            </a:r>
            <a:r>
              <a:rPr lang="en-US" dirty="0" smtClean="0"/>
              <a:t> = 4 tỷ		trạng thái</a:t>
            </a:r>
          </a:p>
          <a:p>
            <a:r>
              <a:rPr lang="en-US" dirty="0" smtClean="0"/>
              <a:t>64 bit	~ 2</a:t>
            </a:r>
            <a:r>
              <a:rPr lang="en-US" baseline="30000" dirty="0" smtClean="0"/>
              <a:t>64</a:t>
            </a:r>
            <a:r>
              <a:rPr lang="en-US" dirty="0" smtClean="0"/>
              <a:t> = 17 tỷ tỷ	trạng thái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ích thước biế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7832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Bit thấp ở bên phải, bit cao ở bên trái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Các bit được đánh số từ 0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ật tự bí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7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599" y="2286000"/>
            <a:ext cx="8806257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006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973260360"/>
              </p:ext>
            </p:extLst>
          </p:nvPr>
        </p:nvGraphicFramePr>
        <p:xfrm>
          <a:off x="0" y="685800"/>
          <a:ext cx="9144000" cy="6172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</a:t>
            </a:r>
            <a:r>
              <a:rPr lang="vi-VN" dirty="0" smtClean="0"/>
              <a:t>hép toán trên bit</a:t>
            </a:r>
            <a:r>
              <a:rPr lang="en-US" dirty="0" smtClean="0"/>
              <a:t> (Bitwise Operator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92239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Bitwise AND: &amp;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Phân biệt với AND logic: &amp;&amp;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AND từng bít (&amp;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9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2209800"/>
            <a:ext cx="6019800" cy="4556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992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3137335130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97139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&amp; b trong các trường hợp sau</a:t>
            </a:r>
          </a:p>
          <a:p>
            <a:r>
              <a:rPr lang="en-US" dirty="0" smtClean="0"/>
              <a:t>a = 17, b = 6</a:t>
            </a:r>
          </a:p>
          <a:p>
            <a:r>
              <a:rPr lang="en-US" dirty="0" smtClean="0"/>
              <a:t>a = 0xFA, b = 0x07</a:t>
            </a:r>
          </a:p>
          <a:p>
            <a:r>
              <a:rPr lang="en-US" dirty="0" smtClean="0"/>
              <a:t>a = 0x3CE0 (16 bit), b = 0x24</a:t>
            </a:r>
          </a:p>
          <a:p>
            <a:r>
              <a:rPr lang="en-US" dirty="0" smtClean="0"/>
              <a:t>a = 35, b=0xFF</a:t>
            </a:r>
          </a:p>
          <a:p>
            <a:r>
              <a:rPr lang="en-US" dirty="0" smtClean="0"/>
              <a:t>a = 0xFA, b = 0</a:t>
            </a:r>
          </a:p>
          <a:p>
            <a:r>
              <a:rPr lang="en-US" dirty="0" smtClean="0"/>
              <a:t>a = 0x1234 (16 bit), b = 0x0F</a:t>
            </a:r>
          </a:p>
          <a:p>
            <a:r>
              <a:rPr lang="en-US" dirty="0" smtClean="0"/>
              <a:t>a = 0x1234 (16 bit), b = 0x0F00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28726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Bitwise OR: |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Phân biệt với OR logic: ||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OR từng bít (|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1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648" y="2149401"/>
            <a:ext cx="6147352" cy="465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183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| b trong các trường hợp sau</a:t>
            </a:r>
          </a:p>
          <a:p>
            <a:r>
              <a:rPr lang="en-US" dirty="0" smtClean="0"/>
              <a:t>a = 17, b = 6</a:t>
            </a:r>
          </a:p>
          <a:p>
            <a:r>
              <a:rPr lang="en-US" dirty="0" smtClean="0"/>
              <a:t>a = 0xFA, b = 0x07</a:t>
            </a:r>
          </a:p>
          <a:p>
            <a:r>
              <a:rPr lang="en-US" dirty="0" smtClean="0"/>
              <a:t>a = 0x3CE0 (16 bit), b = 0x24</a:t>
            </a:r>
          </a:p>
          <a:p>
            <a:r>
              <a:rPr lang="en-US" dirty="0" smtClean="0"/>
              <a:t>a = 35, b=0xFF</a:t>
            </a:r>
          </a:p>
          <a:p>
            <a:r>
              <a:rPr lang="en-US" dirty="0" smtClean="0"/>
              <a:t>a = 0xFA, b = 0</a:t>
            </a:r>
          </a:p>
          <a:p>
            <a:r>
              <a:rPr lang="en-US" dirty="0"/>
              <a:t>a = 0x1234 (16 bit), b = 0x0F</a:t>
            </a:r>
          </a:p>
          <a:p>
            <a:r>
              <a:rPr lang="en-US" dirty="0"/>
              <a:t>a = 0x1234 (16 bit), b = </a:t>
            </a:r>
            <a:r>
              <a:rPr lang="en-US" dirty="0" smtClean="0"/>
              <a:t>0x0F00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3870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Bitwise XOR: ^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XOR từng bít (^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3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00200"/>
            <a:ext cx="6248400" cy="4729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844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^ b trong các trường hợp sau</a:t>
            </a:r>
          </a:p>
          <a:p>
            <a:r>
              <a:rPr lang="en-US" dirty="0" smtClean="0"/>
              <a:t>a = 17, b = 6</a:t>
            </a:r>
          </a:p>
          <a:p>
            <a:r>
              <a:rPr lang="en-US" dirty="0" smtClean="0"/>
              <a:t>a = 0xFA, b = 0x07</a:t>
            </a:r>
          </a:p>
          <a:p>
            <a:r>
              <a:rPr lang="en-US" dirty="0" smtClean="0"/>
              <a:t>a = 0x3CE0 (16 bit), b = 0x24</a:t>
            </a:r>
          </a:p>
          <a:p>
            <a:r>
              <a:rPr lang="en-US" dirty="0" smtClean="0"/>
              <a:t>a = 35, b=0xFF</a:t>
            </a:r>
          </a:p>
          <a:p>
            <a:r>
              <a:rPr lang="en-US" dirty="0" smtClean="0"/>
              <a:t>a = 0xFA, b = 0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4565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Flip bit: ~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Là phép toán một ngôi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lật bit (~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5</a:t>
            </a:fld>
            <a:endParaRPr lang="ru-RU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373" y="2601140"/>
            <a:ext cx="7816627" cy="326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42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~a trong các trường hợp sau</a:t>
            </a:r>
          </a:p>
          <a:p>
            <a:r>
              <a:rPr lang="en-US" dirty="0" smtClean="0"/>
              <a:t>a = 0 (8 bit)</a:t>
            </a:r>
          </a:p>
          <a:p>
            <a:r>
              <a:rPr lang="en-US" dirty="0" smtClean="0"/>
              <a:t>a = 0 (16 bit)</a:t>
            </a:r>
          </a:p>
          <a:p>
            <a:r>
              <a:rPr lang="en-US" dirty="0" smtClean="0"/>
              <a:t>a = 1 (8 bit)</a:t>
            </a:r>
          </a:p>
          <a:p>
            <a:r>
              <a:rPr lang="en-US" dirty="0" smtClean="0"/>
              <a:t>a = 1 (16 bit)</a:t>
            </a:r>
          </a:p>
          <a:p>
            <a:r>
              <a:rPr lang="en-US" dirty="0" smtClean="0"/>
              <a:t>a = 255 (8 bit)</a:t>
            </a:r>
          </a:p>
          <a:p>
            <a:r>
              <a:rPr lang="en-US" dirty="0" smtClean="0"/>
              <a:t>a = 255 (16 bit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4012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Shift Left: &lt;&lt;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dịch trái (&lt;&lt;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7</a:t>
            </a:fld>
            <a:endParaRPr lang="ru-RU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565232"/>
            <a:ext cx="5562600" cy="4911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735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&lt;&lt; k trong các trường hợp: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16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8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16,	a = 123 (16 bit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3077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Shift Right: &gt;&gt;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dịch phải (&gt;&gt;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9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26591"/>
            <a:ext cx="5943600" cy="524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1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Lưu ý: Phép toán trên bít là rất quan trọng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670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&gt;&gt; k trong các trường hợp: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16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8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16,	a = 123 (16 bit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156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Rotate Left: &lt;&lt;&lt;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quay trái (&lt;&lt;&lt;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1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398984"/>
            <a:ext cx="5943600" cy="524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074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&lt;&lt;&lt; k trong các trường hợp: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16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8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16,	a = 123 (16 bit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22985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Rotate Right: &gt;&gt;&gt;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ép quay phải (&gt;&gt;&gt;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3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383744"/>
            <a:ext cx="6096000" cy="5382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3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Tính a &gt;&gt;&gt; k trong các trường hợp: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5,	a = 123 (16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8,	a = 123 (8 bit)</a:t>
            </a:r>
          </a:p>
          <a:p>
            <a:pPr>
              <a:tabLst>
                <a:tab pos="2286000" algn="l"/>
              </a:tabLst>
            </a:pPr>
            <a:r>
              <a:rPr lang="en-US" dirty="0" smtClean="0"/>
              <a:t>k = 16,	a = 123 (16 bit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5221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755084644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21092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Nhân 2</a:t>
            </a:r>
            <a:r>
              <a:rPr lang="en-US" b="1" baseline="30000" dirty="0" smtClean="0"/>
              <a:t>k</a:t>
            </a:r>
          </a:p>
          <a:p>
            <a:pPr>
              <a:buFont typeface="Wingdings" panose="05000000000000000000" pitchFamily="2" charset="2"/>
              <a:buChar char="q"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Chia 2</a:t>
            </a:r>
            <a:r>
              <a:rPr lang="en-US" b="1" baseline="30000" dirty="0" smtClean="0"/>
              <a:t>k</a:t>
            </a:r>
            <a:r>
              <a:rPr lang="en-US" b="1" dirty="0" smtClean="0"/>
              <a:t> (lấy phần nguyên)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Ứng dụng của phép toán trên bí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6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75736"/>
              </p:ext>
            </p:extLst>
          </p:nvPr>
        </p:nvGraphicFramePr>
        <p:xfrm>
          <a:off x="2514599" y="763258"/>
          <a:ext cx="4331125" cy="1979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" imgW="888840" imgH="406080" progId="Equation.DSMT4">
                  <p:embed/>
                </p:oleObj>
              </mc:Choice>
              <mc:Fallback>
                <p:oleObj name="Equation" r:id="rId3" imgW="888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599" y="763258"/>
                        <a:ext cx="4331125" cy="1979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65071"/>
              </p:ext>
            </p:extLst>
          </p:nvPr>
        </p:nvGraphicFramePr>
        <p:xfrm>
          <a:off x="1676400" y="4278020"/>
          <a:ext cx="445452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5" imgW="914400" imgH="406080" progId="Equation.DSMT4">
                  <p:embed/>
                </p:oleObj>
              </mc:Choice>
              <mc:Fallback>
                <p:oleObj name="Equation" r:id="rId5" imgW="914400" imgH="406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4278020"/>
                        <a:ext cx="4454525" cy="197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362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Kiểm tra bit thứ k của a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7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17630"/>
              </p:ext>
            </p:extLst>
          </p:nvPr>
        </p:nvGraphicFramePr>
        <p:xfrm>
          <a:off x="1295400" y="1752600"/>
          <a:ext cx="5184775" cy="413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1193760" imgH="952200" progId="Equation.DSMT4">
                  <p:embed/>
                </p:oleObj>
              </mc:Choice>
              <mc:Fallback>
                <p:oleObj name="Equation" r:id="rId3" imgW="11937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752600"/>
                        <a:ext cx="5184775" cy="413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503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Gán bít thứ k của a bằng </a:t>
            </a:r>
            <a:r>
              <a:rPr lang="en-US" b="1" dirty="0" smtClean="0">
                <a:solidFill>
                  <a:srgbClr val="FF0000"/>
                </a:solidFill>
              </a:rPr>
              <a:t>1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8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94290"/>
              </p:ext>
            </p:extLst>
          </p:nvPr>
        </p:nvGraphicFramePr>
        <p:xfrm>
          <a:off x="646113" y="1890713"/>
          <a:ext cx="7278687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3" imgW="1676160" imgH="888840" progId="Equation.DSMT4">
                  <p:embed/>
                </p:oleObj>
              </mc:Choice>
              <mc:Fallback>
                <p:oleObj name="Equation" r:id="rId3" imgW="167616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13" y="1890713"/>
                        <a:ext cx="7278687" cy="385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79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Gán bít thứ k của a bằng </a:t>
            </a:r>
            <a:r>
              <a:rPr lang="en-US" b="1" dirty="0" smtClean="0">
                <a:solidFill>
                  <a:srgbClr val="FF0000"/>
                </a:solidFill>
              </a:rPr>
              <a:t>0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9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98633"/>
              </p:ext>
            </p:extLst>
          </p:nvPr>
        </p:nvGraphicFramePr>
        <p:xfrm>
          <a:off x="534987" y="1890713"/>
          <a:ext cx="7389813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1701720" imgH="888840" progId="Equation.DSMT4">
                  <p:embed/>
                </p:oleObj>
              </mc:Choice>
              <mc:Fallback>
                <p:oleObj name="Equation" r:id="rId3" imgW="170172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987" y="1890713"/>
                        <a:ext cx="7389813" cy="385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01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709044241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09614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Tách các byte của một số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0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28746"/>
              </p:ext>
            </p:extLst>
          </p:nvPr>
        </p:nvGraphicFramePr>
        <p:xfrm>
          <a:off x="762000" y="1519238"/>
          <a:ext cx="5943600" cy="502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1396800" imgH="1180800" progId="Equation.DSMT4">
                  <p:embed/>
                </p:oleObj>
              </mc:Choice>
              <mc:Fallback>
                <p:oleObj name="Equation" r:id="rId3" imgW="13968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519238"/>
                        <a:ext cx="5943600" cy="502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09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Ghép các byte thành số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1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05491"/>
              </p:ext>
            </p:extLst>
          </p:nvPr>
        </p:nvGraphicFramePr>
        <p:xfrm>
          <a:off x="1544638" y="1519238"/>
          <a:ext cx="4376737" cy="502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1028520" imgH="1180800" progId="Equation.DSMT4">
                  <p:embed/>
                </p:oleObj>
              </mc:Choice>
              <mc:Fallback>
                <p:oleObj name="Equation" r:id="rId3" imgW="1028520" imgH="1180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4638" y="1519238"/>
                        <a:ext cx="4376737" cy="502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00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Linux file permissions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2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76400"/>
            <a:ext cx="8973915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82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Linux file permissions (cont.)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3</a:t>
            </a:fld>
            <a:endParaRPr lang="ru-RU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588391"/>
            <a:ext cx="4953000" cy="4648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41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ctr"/>
          <a:lstStyle/>
          <a:p>
            <a:pPr>
              <a:buFont typeface="Wingdings" panose="05000000000000000000" pitchFamily="2" charset="2"/>
              <a:buChar char="q"/>
            </a:pPr>
            <a:r>
              <a:rPr lang="vi-VN" dirty="0" smtClean="0"/>
              <a:t>Giải thích các bộ kiểm soát: 777, 755, 500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vi-VN" dirty="0" smtClean="0"/>
              <a:t>Giả sử bộ kiểm soát truy cập file là a. Hãy biến đổi a để:</a:t>
            </a:r>
          </a:p>
          <a:p>
            <a:r>
              <a:rPr lang="vi-VN" dirty="0" smtClean="0"/>
              <a:t>Cấp thêm quyền đọc file cho "others"</a:t>
            </a:r>
          </a:p>
          <a:p>
            <a:r>
              <a:rPr lang="vi-VN" dirty="0" smtClean="0"/>
              <a:t>Cấm "others" thực thi file</a:t>
            </a:r>
          </a:p>
          <a:p>
            <a:r>
              <a:rPr lang="vi-VN" dirty="0" smtClean="0"/>
              <a:t>Cấm mọi truy cập từ "others"</a:t>
            </a:r>
          </a:p>
          <a:p>
            <a:r>
              <a:rPr lang="vi-VN" dirty="0" smtClean="0"/>
              <a:t>Không cho phép bất kỳ ai ghi file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Ứng dụng của phép toán trên b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4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97531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/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987925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2813" y="6237288"/>
            <a:ext cx="611187" cy="617537"/>
          </a:xfrm>
        </p:spPr>
        <p:txBody>
          <a:bodyPr/>
          <a:lstStyle/>
          <a:p>
            <a:fld id="{3E15BD7C-E074-4D4A-84C3-500EE5B9C190}" type="slidenum">
              <a:rPr lang="ru-RU" smtClean="0"/>
              <a:pPr/>
              <a:t>4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58556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Bit và Byt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5</a:t>
            </a:fld>
            <a:endParaRPr lang="ru-RU" dirty="0"/>
          </a:p>
        </p:txBody>
      </p:sp>
      <p:pic>
        <p:nvPicPr>
          <p:cNvPr id="3074" name="Picture 2" descr="http://gifcreator.me/download/20161001-15-qrZ3mkv5SlIylHIK/www.GIFCreator.me_iZC7A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170" y="914400"/>
            <a:ext cx="723900" cy="100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06120"/>
            <a:ext cx="76200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ột </a:t>
            </a:r>
            <a:r>
              <a:rPr lang="vi-VN" sz="3600" b="1" dirty="0" smtClean="0">
                <a:solidFill>
                  <a:srgbClr val="FF00FF"/>
                </a:solidFill>
              </a:rPr>
              <a:t>bit</a:t>
            </a:r>
            <a:r>
              <a:rPr lang="vi-VN" sz="3600" dirty="0" smtClean="0"/>
              <a:t> là một phần tử 2 trang thái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Biểu diễn hai giá trị: 0,1; true/false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76200" y="3581400"/>
            <a:ext cx="90678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Người ta gộp 8 bit thành nhóm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ột nhóm 8 bít gọi là một </a:t>
            </a:r>
            <a:r>
              <a:rPr lang="vi-VN" sz="3600" b="1" dirty="0" smtClean="0">
                <a:solidFill>
                  <a:srgbClr val="FF00FF"/>
                </a:solidFill>
              </a:rPr>
              <a:t>byte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ột byte có 256 trạng thái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Biểu diễn 256 giá trị: 0..255, -128..127,...</a:t>
            </a:r>
            <a:endParaRPr lang="en-US" sz="3600" dirty="0"/>
          </a:p>
        </p:txBody>
      </p:sp>
      <p:pic>
        <p:nvPicPr>
          <p:cNvPr id="3076" name="Picture 4" descr="http://gifcreator.me/download/20161001-15-qrZ3mkv5SlIylHIK/www.GIFCreator.me_pLuNuv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43015"/>
            <a:ext cx="6014720" cy="1648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2457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thập phân (Decimal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6</a:t>
            </a:fld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310651"/>
              </p:ext>
            </p:extLst>
          </p:nvPr>
        </p:nvGraphicFramePr>
        <p:xfrm>
          <a:off x="10160" y="990600"/>
          <a:ext cx="8981440" cy="147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4" imgW="3085920" imgH="507960" progId="Equation.DSMT4">
                  <p:embed/>
                </p:oleObj>
              </mc:Choice>
              <mc:Fallback>
                <p:oleObj name="Equation" r:id="rId4" imgW="308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60" y="990600"/>
                        <a:ext cx="8981440" cy="1478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560" y="3191589"/>
            <a:ext cx="90678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Hệ thập phâ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ỗi vị trí nhận một trong 10 trạng thái</a:t>
            </a:r>
            <a:endParaRPr lang="vi-VN" sz="3600" b="1" dirty="0" smtClean="0">
              <a:solidFill>
                <a:srgbClr val="FF00FF"/>
              </a:solidFill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Không thích hợp cho biểu diễn trong máy tính vì một phần tử chỉ có 2 trạng thái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áy tính sử dụng hệ nhị phâ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88346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nhị phân (Binary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7</a:t>
            </a:fld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63797"/>
              </p:ext>
            </p:extLst>
          </p:nvPr>
        </p:nvGraphicFramePr>
        <p:xfrm>
          <a:off x="107917" y="919480"/>
          <a:ext cx="8731283" cy="159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4" imgW="2501640" imgH="457200" progId="Equation.DSMT4">
                  <p:embed/>
                </p:oleObj>
              </mc:Choice>
              <mc:Fallback>
                <p:oleObj name="Equation" r:id="rId4" imgW="2501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17" y="919480"/>
                        <a:ext cx="8731283" cy="1595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917" y="3345648"/>
            <a:ext cx="888368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ỗi vị trí nhận một trong 2 trạng thái</a:t>
            </a:r>
            <a:endParaRPr lang="vi-VN" sz="3600" b="1" dirty="0" smtClean="0">
              <a:solidFill>
                <a:srgbClr val="FF00FF"/>
              </a:solidFill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Trong máy tính, thực tế tất cả dữ liệu được biểu diễn ở dạng nhị phâ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Các biểu diễn khác chỉ là cách hiển thị giá trị của biểu diễn nhị phâ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8091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Chuyển đổi giữa hai hệ đế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606658" y="1411180"/>
            <a:ext cx="3930683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 smtClean="0"/>
              <a:t>1100100</a:t>
            </a:r>
            <a:r>
              <a:rPr lang="vi-VN" sz="3600" baseline="-25000" dirty="0" smtClean="0"/>
              <a:t>2</a:t>
            </a:r>
            <a:r>
              <a:rPr lang="vi-VN" sz="3600" dirty="0" smtClean="0"/>
              <a:t> = ?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 smtClean="0"/>
              <a:t>35</a:t>
            </a:r>
            <a:r>
              <a:rPr lang="vi-VN" sz="3600" baseline="-25000" dirty="0" smtClean="0"/>
              <a:t>10</a:t>
            </a:r>
            <a:r>
              <a:rPr lang="vi-VN" sz="3600" dirty="0" smtClean="0"/>
              <a:t> = ?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4191000"/>
            <a:ext cx="3930683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 smtClean="0"/>
              <a:t>1010110</a:t>
            </a:r>
            <a:r>
              <a:rPr lang="vi-VN" sz="3600" baseline="-25000" dirty="0" smtClean="0"/>
              <a:t>2</a:t>
            </a:r>
            <a:r>
              <a:rPr lang="vi-VN" sz="3600" dirty="0" smtClean="0"/>
              <a:t> = ?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 smtClean="0"/>
              <a:t>0110101</a:t>
            </a:r>
            <a:r>
              <a:rPr lang="vi-VN" sz="3600" baseline="-25000" dirty="0" smtClean="0"/>
              <a:t>2</a:t>
            </a:r>
            <a:r>
              <a:rPr lang="vi-VN" sz="3600" dirty="0" smtClean="0"/>
              <a:t> </a:t>
            </a:r>
            <a:r>
              <a:rPr lang="vi-VN" sz="3600" dirty="0"/>
              <a:t>= </a:t>
            </a:r>
            <a:r>
              <a:rPr lang="vi-VN" sz="3600" dirty="0" smtClean="0"/>
              <a:t>?</a:t>
            </a:r>
            <a:endParaRPr lang="vi-VN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4907537" y="4191000"/>
            <a:ext cx="3930683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/>
              <a:t>55</a:t>
            </a:r>
            <a:r>
              <a:rPr lang="vi-VN" sz="3600" baseline="-25000" dirty="0"/>
              <a:t>10</a:t>
            </a:r>
            <a:r>
              <a:rPr lang="vi-VN" sz="3600" dirty="0"/>
              <a:t> = ?</a:t>
            </a:r>
            <a:endParaRPr lang="en-US" sz="36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600" dirty="0" smtClean="0"/>
              <a:t>27</a:t>
            </a:r>
            <a:r>
              <a:rPr lang="vi-VN" sz="3600" baseline="-25000" dirty="0" smtClean="0"/>
              <a:t>10</a:t>
            </a:r>
            <a:r>
              <a:rPr lang="vi-VN" sz="3600" dirty="0" smtClean="0"/>
              <a:t> = 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66913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dirty="0" smtClean="0"/>
              <a:t>10001000 = ?</a:t>
            </a:r>
          </a:p>
          <a:p>
            <a:pPr marL="0" indent="0">
              <a:buNone/>
            </a:pPr>
            <a:r>
              <a:rPr lang="vi-VN" dirty="0" smtClean="0"/>
              <a:t>11111111 = ?</a:t>
            </a:r>
          </a:p>
          <a:p>
            <a:pPr marL="0" indent="0">
              <a:buNone/>
            </a:pPr>
            <a:r>
              <a:rPr lang="vi-VN" dirty="0" smtClean="0"/>
              <a:t>1111000011110000000111100111100 = ?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Hệ nhị phâ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07917" y="3276600"/>
            <a:ext cx="8883683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Hệ nhị phân là biểu diễn thực tế của máy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Nhưng rất bất tiện cho con người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Cần có cách biểu diễn tiện lợi hơ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3600" dirty="0" smtClean="0"/>
              <a:t>Mà vẫn phản ánh biểu diễn thực tế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3973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Slide bài giảng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de bài giảng.potx" id="{149B5520-43E3-49CE-9896-7E2355D72C92}" vid="{766EDCEA-6032-41A3-A68D-E084F32FD4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 bài giảng</Template>
  <TotalTime>2841</TotalTime>
  <Words>1158</Words>
  <Application>Microsoft Office PowerPoint</Application>
  <PresentationFormat>On-screen Show (4:3)</PresentationFormat>
  <Paragraphs>282</Paragraphs>
  <Slides>4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Arial Narrow</vt:lpstr>
      <vt:lpstr>Calibri</vt:lpstr>
      <vt:lpstr>Tahoma</vt:lpstr>
      <vt:lpstr>Wingdings</vt:lpstr>
      <vt:lpstr>Slide bài giảng</vt:lpstr>
      <vt:lpstr>Equation</vt:lpstr>
      <vt:lpstr>LẬP TRÌNH C CĂN BẢN</vt:lpstr>
      <vt:lpstr>PowerPoint Presentation</vt:lpstr>
      <vt:lpstr>Lưu ý: Phép toán trên bít là rất quan trọng</vt:lpstr>
      <vt:lpstr>PowerPoint Presentation</vt:lpstr>
      <vt:lpstr>Bit và Byte</vt:lpstr>
      <vt:lpstr>Hệ thập phân (Decimal)</vt:lpstr>
      <vt:lpstr>Hệ nhị phân (Binary)</vt:lpstr>
      <vt:lpstr>Chuyển đổi giữa hai hệ đếm</vt:lpstr>
      <vt:lpstr>Hệ nhị phân</vt:lpstr>
      <vt:lpstr>Hệ thập lục phân (Hexadecimal)</vt:lpstr>
      <vt:lpstr>Hệ thập lục phân</vt:lpstr>
      <vt:lpstr>Hệ thập lục phân</vt:lpstr>
      <vt:lpstr>Phép toán số học</vt:lpstr>
      <vt:lpstr>Hệ đếm khác?</vt:lpstr>
      <vt:lpstr>PowerPoint Presentation</vt:lpstr>
      <vt:lpstr>Kích thước biến</vt:lpstr>
      <vt:lpstr>Trật tự bít</vt:lpstr>
      <vt:lpstr>Phép toán trên bit (Bitwise Operators)</vt:lpstr>
      <vt:lpstr>Phép AND từng bít (&amp;)</vt:lpstr>
      <vt:lpstr>Bài tập</vt:lpstr>
      <vt:lpstr>Phép OR từng bít (|)</vt:lpstr>
      <vt:lpstr>Bài tập</vt:lpstr>
      <vt:lpstr>Phép XOR từng bít (^)</vt:lpstr>
      <vt:lpstr>Bài tập</vt:lpstr>
      <vt:lpstr>Phép lật bit (~)</vt:lpstr>
      <vt:lpstr>Bài tập</vt:lpstr>
      <vt:lpstr>Phép dịch trái (&lt;&lt;)</vt:lpstr>
      <vt:lpstr>Bài tập</vt:lpstr>
      <vt:lpstr>Phép dịch phải (&gt;&gt;)</vt:lpstr>
      <vt:lpstr>Bài tập</vt:lpstr>
      <vt:lpstr>Phép quay trái (&lt;&lt;&lt;)</vt:lpstr>
      <vt:lpstr>Bài tập</vt:lpstr>
      <vt:lpstr>Phép quay phải (&gt;&gt;&gt;)</vt:lpstr>
      <vt:lpstr>Bài tập</vt:lpstr>
      <vt:lpstr>PowerPoint Presentation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Ứng dụng của phép toán trên bít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ẬP TRÌNH C CĂN BẢN</dc:title>
  <dc:creator>Nguyen Tuan Anh</dc:creator>
  <cp:lastModifiedBy>Nguyen Tuan Anh</cp:lastModifiedBy>
  <cp:revision>213</cp:revision>
  <dcterms:created xsi:type="dcterms:W3CDTF">2016-10-01T01:47:51Z</dcterms:created>
  <dcterms:modified xsi:type="dcterms:W3CDTF">2017-09-26T10:44:15Z</dcterms:modified>
</cp:coreProperties>
</file>